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56" r:id="rId2"/>
    <p:sldId id="266" r:id="rId3"/>
    <p:sldId id="269" r:id="rId4"/>
    <p:sldId id="270" r:id="rId5"/>
    <p:sldId id="257" r:id="rId6"/>
    <p:sldId id="271" r:id="rId7"/>
    <p:sldId id="258" r:id="rId8"/>
    <p:sldId id="272" r:id="rId9"/>
    <p:sldId id="259" r:id="rId10"/>
    <p:sldId id="267" r:id="rId11"/>
    <p:sldId id="273" r:id="rId12"/>
    <p:sldId id="274" r:id="rId13"/>
    <p:sldId id="260" r:id="rId14"/>
    <p:sldId id="261" r:id="rId15"/>
    <p:sldId id="262" r:id="rId16"/>
    <p:sldId id="278" r:id="rId17"/>
    <p:sldId id="263" r:id="rId18"/>
    <p:sldId id="275" r:id="rId19"/>
    <p:sldId id="265" r:id="rId20"/>
    <p:sldId id="276" r:id="rId21"/>
    <p:sldId id="277" r:id="rId22"/>
    <p:sldId id="264" r:id="rId2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90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26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6005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41118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50096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2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7.wmf"/><Relationship Id="rId3" Type="http://schemas.openxmlformats.org/officeDocument/2006/relationships/image" Target="../media/image54.sv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1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6.wmf"/><Relationship Id="rId5" Type="http://schemas.openxmlformats.org/officeDocument/2006/relationships/image" Target="../media/image63.sv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62.png"/><Relationship Id="rId9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image" Target="../media/image54.svg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image" Target="../media/image53.png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54.svg"/><Relationship Id="rId7" Type="http://schemas.openxmlformats.org/officeDocument/2006/relationships/image" Target="../media/image81.w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9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89.wmf"/><Relationship Id="rId3" Type="http://schemas.openxmlformats.org/officeDocument/2006/relationships/image" Target="../media/image84.svg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1.wmf"/><Relationship Id="rId2" Type="http://schemas.openxmlformats.org/officeDocument/2006/relationships/image" Target="../media/image83.png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8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93.svg"/><Relationship Id="rId7" Type="http://schemas.openxmlformats.org/officeDocument/2006/relationships/image" Target="../media/image95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90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5.bin"/><Relationship Id="rId9" Type="http://schemas.openxmlformats.org/officeDocument/2006/relationships/image" Target="../media/image9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7.wmf"/><Relationship Id="rId3" Type="http://schemas.openxmlformats.org/officeDocument/2006/relationships/image" Target="../media/image101.svg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9.wmf"/><Relationship Id="rId2" Type="http://schemas.openxmlformats.org/officeDocument/2006/relationships/image" Target="../media/image100.png"/><Relationship Id="rId16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6.wmf"/><Relationship Id="rId5" Type="http://schemas.openxmlformats.org/officeDocument/2006/relationships/image" Target="../media/image103.svg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90.bin"/><Relationship Id="rId4" Type="http://schemas.openxmlformats.org/officeDocument/2006/relationships/image" Target="../media/image102.png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svg"/><Relationship Id="rId13" Type="http://schemas.openxmlformats.org/officeDocument/2006/relationships/oleObject" Target="../embeddings/oleObject94.bin"/><Relationship Id="rId18" Type="http://schemas.openxmlformats.org/officeDocument/2006/relationships/image" Target="../media/image122.svg"/><Relationship Id="rId26" Type="http://schemas.openxmlformats.org/officeDocument/2006/relationships/image" Target="../media/image126.wmf"/><Relationship Id="rId3" Type="http://schemas.openxmlformats.org/officeDocument/2006/relationships/image" Target="../media/image100.png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112.png"/><Relationship Id="rId12" Type="http://schemas.openxmlformats.org/officeDocument/2006/relationships/image" Target="../media/image117.svg"/><Relationship Id="rId17" Type="http://schemas.openxmlformats.org/officeDocument/2006/relationships/image" Target="../media/image121.png"/><Relationship Id="rId25" Type="http://schemas.openxmlformats.org/officeDocument/2006/relationships/oleObject" Target="../embeddings/oleObject9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20.svg"/><Relationship Id="rId20" Type="http://schemas.openxmlformats.org/officeDocument/2006/relationships/image" Target="../media/image12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svg"/><Relationship Id="rId11" Type="http://schemas.openxmlformats.org/officeDocument/2006/relationships/image" Target="../media/image116.png"/><Relationship Id="rId24" Type="http://schemas.openxmlformats.org/officeDocument/2006/relationships/image" Target="../media/image125.wmf"/><Relationship Id="rId5" Type="http://schemas.openxmlformats.org/officeDocument/2006/relationships/image" Target="../media/image110.png"/><Relationship Id="rId15" Type="http://schemas.openxmlformats.org/officeDocument/2006/relationships/image" Target="../media/image119.png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127.wmf"/><Relationship Id="rId10" Type="http://schemas.openxmlformats.org/officeDocument/2006/relationships/image" Target="../media/image115.svg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01.svg"/><Relationship Id="rId9" Type="http://schemas.openxmlformats.org/officeDocument/2006/relationships/image" Target="../media/image114.png"/><Relationship Id="rId14" Type="http://schemas.openxmlformats.org/officeDocument/2006/relationships/image" Target="../media/image118.wmf"/><Relationship Id="rId22" Type="http://schemas.openxmlformats.org/officeDocument/2006/relationships/image" Target="../media/image124.wmf"/><Relationship Id="rId27" Type="http://schemas.openxmlformats.org/officeDocument/2006/relationships/oleObject" Target="../embeddings/oleObject9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28.wmf"/><Relationship Id="rId18" Type="http://schemas.openxmlformats.org/officeDocument/2006/relationships/image" Target="../media/image129.png"/><Relationship Id="rId26" Type="http://schemas.openxmlformats.org/officeDocument/2006/relationships/oleObject" Target="../embeddings/oleObject103.bin"/><Relationship Id="rId3" Type="http://schemas.openxmlformats.org/officeDocument/2006/relationships/image" Target="../media/image101.svg"/><Relationship Id="rId21" Type="http://schemas.openxmlformats.org/officeDocument/2006/relationships/image" Target="../media/image132.svg"/><Relationship Id="rId7" Type="http://schemas.openxmlformats.org/officeDocument/2006/relationships/image" Target="../media/image113.svg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22.svg"/><Relationship Id="rId25" Type="http://schemas.openxmlformats.org/officeDocument/2006/relationships/image" Target="../media/image134.wmf"/><Relationship Id="rId2" Type="http://schemas.openxmlformats.org/officeDocument/2006/relationships/image" Target="../media/image100.png"/><Relationship Id="rId16" Type="http://schemas.openxmlformats.org/officeDocument/2006/relationships/image" Target="../media/image121.png"/><Relationship Id="rId20" Type="http://schemas.openxmlformats.org/officeDocument/2006/relationships/image" Target="../media/image1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11" Type="http://schemas.openxmlformats.org/officeDocument/2006/relationships/image" Target="../media/image117.svg"/><Relationship Id="rId24" Type="http://schemas.openxmlformats.org/officeDocument/2006/relationships/oleObject" Target="../embeddings/oleObject102.bin"/><Relationship Id="rId5" Type="http://schemas.openxmlformats.org/officeDocument/2006/relationships/image" Target="../media/image111.svg"/><Relationship Id="rId15" Type="http://schemas.openxmlformats.org/officeDocument/2006/relationships/image" Target="../media/image120.svg"/><Relationship Id="rId23" Type="http://schemas.openxmlformats.org/officeDocument/2006/relationships/image" Target="../media/image133.wmf"/><Relationship Id="rId10" Type="http://schemas.openxmlformats.org/officeDocument/2006/relationships/image" Target="../media/image116.png"/><Relationship Id="rId19" Type="http://schemas.openxmlformats.org/officeDocument/2006/relationships/image" Target="../media/image130.svg"/><Relationship Id="rId4" Type="http://schemas.openxmlformats.org/officeDocument/2006/relationships/image" Target="../media/image110.png"/><Relationship Id="rId9" Type="http://schemas.openxmlformats.org/officeDocument/2006/relationships/image" Target="../media/image115.svg"/><Relationship Id="rId14" Type="http://schemas.openxmlformats.org/officeDocument/2006/relationships/image" Target="../media/image119.png"/><Relationship Id="rId22" Type="http://schemas.openxmlformats.org/officeDocument/2006/relationships/oleObject" Target="../embeddings/oleObject101.bin"/><Relationship Id="rId27" Type="http://schemas.openxmlformats.org/officeDocument/2006/relationships/image" Target="../media/image13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40.wmf"/><Relationship Id="rId18" Type="http://schemas.openxmlformats.org/officeDocument/2006/relationships/oleObject" Target="../embeddings/oleObject111.bin"/><Relationship Id="rId3" Type="http://schemas.openxmlformats.org/officeDocument/2006/relationships/image" Target="../media/image136.wmf"/><Relationship Id="rId21" Type="http://schemas.openxmlformats.org/officeDocument/2006/relationships/image" Target="../media/image144.wmf"/><Relationship Id="rId7" Type="http://schemas.openxmlformats.org/officeDocument/2006/relationships/image" Target="../media/image101.svg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11" Type="http://schemas.openxmlformats.org/officeDocument/2006/relationships/image" Target="../media/image139.wmf"/><Relationship Id="rId5" Type="http://schemas.openxmlformats.org/officeDocument/2006/relationships/image" Target="../media/image137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0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svg"/><Relationship Id="rId7" Type="http://schemas.openxmlformats.org/officeDocument/2006/relationships/image" Target="../media/image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49.wmf"/><Relationship Id="rId3" Type="http://schemas.openxmlformats.org/officeDocument/2006/relationships/image" Target="../media/image101.svg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17.bin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4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1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image" Target="../media/image101.svg"/><Relationship Id="rId7" Type="http://schemas.openxmlformats.org/officeDocument/2006/relationships/image" Target="../media/image152.wmf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54.wmf"/><Relationship Id="rId5" Type="http://schemas.openxmlformats.org/officeDocument/2006/relationships/image" Target="../media/image151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5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5.wmf"/><Relationship Id="rId7" Type="http://schemas.openxmlformats.org/officeDocument/2006/relationships/image" Target="../media/image157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61.svg"/><Relationship Id="rId5" Type="http://schemas.openxmlformats.org/officeDocument/2006/relationships/image" Target="../media/image156.wmf"/><Relationship Id="rId10" Type="http://schemas.openxmlformats.org/officeDocument/2006/relationships/image" Target="../media/image160.png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5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.sv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8.wmf"/><Relationship Id="rId2" Type="http://schemas.openxmlformats.org/officeDocument/2006/relationships/image" Target="../media/image1.png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3" Type="http://schemas.openxmlformats.org/officeDocument/2006/relationships/image" Target="../media/image2.sv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3" Type="http://schemas.openxmlformats.org/officeDocument/2006/relationships/image" Target="../media/image26.sv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" Type="http://schemas.openxmlformats.org/officeDocument/2006/relationships/image" Target="../media/image25.png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4.wmf"/><Relationship Id="rId3" Type="http://schemas.openxmlformats.org/officeDocument/2006/relationships/image" Target="../media/image26.sv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2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1.bin"/><Relationship Id="rId3" Type="http://schemas.openxmlformats.org/officeDocument/2006/relationships/image" Target="../media/image37.sv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2" Type="http://schemas.openxmlformats.org/officeDocument/2006/relationships/image" Target="../media/image36.png"/><Relationship Id="rId16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svg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wmf"/><Relationship Id="rId3" Type="http://schemas.openxmlformats.org/officeDocument/2006/relationships/image" Target="../media/image36.png"/><Relationship Id="rId7" Type="http://schemas.openxmlformats.org/officeDocument/2006/relationships/image" Target="../media/image46.png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37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2.bin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3.png"/><Relationship Id="rId21" Type="http://schemas.openxmlformats.org/officeDocument/2006/relationships/image" Target="../media/image60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0.wmf"/><Relationship Id="rId17" Type="http://schemas.openxmlformats.org/officeDocument/2006/relationships/image" Target="../media/image58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image" Target="../media/image61.wmf"/><Relationship Id="rId10" Type="http://schemas.openxmlformats.org/officeDocument/2006/relationships/image" Target="../media/image57.wmf"/><Relationship Id="rId19" Type="http://schemas.openxmlformats.org/officeDocument/2006/relationships/image" Target="../media/image59.wmf"/><Relationship Id="rId4" Type="http://schemas.openxmlformats.org/officeDocument/2006/relationships/image" Target="../media/image54.svg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5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JT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98AE20A-E120-4C14-984C-1DA2BE5939B9}"/>
              </a:ext>
            </a:extLst>
          </p:cNvPr>
          <p:cNvSpPr txBox="1"/>
          <p:nvPr/>
        </p:nvSpPr>
        <p:spPr>
          <a:xfrm>
            <a:off x="725714" y="1277257"/>
            <a:ext cx="40349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BJT simple current mirror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3707E13-0770-445D-ACDF-0BD8F42E28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5714" y="2268278"/>
            <a:ext cx="3037983" cy="284731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A6A2B3C-31C9-4D21-AA2B-02F88B9F5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523055"/>
              </p:ext>
            </p:extLst>
          </p:nvPr>
        </p:nvGraphicFramePr>
        <p:xfrm>
          <a:off x="4227509" y="4054648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431640" progId="Equation.DSMT4">
                  <p:embed/>
                </p:oleObj>
              </mc:Choice>
              <mc:Fallback>
                <p:oleObj name="Equation" r:id="rId4" imgW="15746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7509" y="4054648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F0F9642-8085-4989-AEF6-0878FC765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94491"/>
              </p:ext>
            </p:extLst>
          </p:nvPr>
        </p:nvGraphicFramePr>
        <p:xfrm>
          <a:off x="4114931" y="1786848"/>
          <a:ext cx="70564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495000" progId="Equation.DSMT4">
                  <p:embed/>
                </p:oleObj>
              </mc:Choice>
              <mc:Fallback>
                <p:oleObj name="Equation" r:id="rId6" imgW="3009600" imgH="4950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931" y="1786848"/>
                        <a:ext cx="70564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FD16933-0C0C-4FA5-B602-523862311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238675"/>
              </p:ext>
            </p:extLst>
          </p:nvPr>
        </p:nvGraphicFramePr>
        <p:xfrm>
          <a:off x="4114931" y="2861623"/>
          <a:ext cx="6878638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33640" imgH="495000" progId="Equation.DSMT4">
                  <p:embed/>
                </p:oleObj>
              </mc:Choice>
              <mc:Fallback>
                <p:oleObj name="Equation" r:id="rId8" imgW="293364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14931" y="2861623"/>
                        <a:ext cx="6878638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FF42D3C-89D4-4EF2-8A5F-0555137B85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48711"/>
              </p:ext>
            </p:extLst>
          </p:nvPr>
        </p:nvGraphicFramePr>
        <p:xfrm>
          <a:off x="9185275" y="5133975"/>
          <a:ext cx="14303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431640" progId="Equation.DSMT4">
                  <p:embed/>
                </p:oleObj>
              </mc:Choice>
              <mc:Fallback>
                <p:oleObj name="Equation" r:id="rId10" imgW="609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85275" y="5133975"/>
                        <a:ext cx="1430338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4A78AF3B-633E-4582-BF77-A1872F3DC856}"/>
              </a:ext>
            </a:extLst>
          </p:cNvPr>
          <p:cNvSpPr txBox="1"/>
          <p:nvPr/>
        </p:nvSpPr>
        <p:spPr>
          <a:xfrm>
            <a:off x="5931581" y="5390268"/>
            <a:ext cx="1359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B6F7FD16-1A9B-4082-8465-538358B914D9}"/>
              </a:ext>
            </a:extLst>
          </p:cNvPr>
          <p:cNvSpPr/>
          <p:nvPr/>
        </p:nvSpPr>
        <p:spPr>
          <a:xfrm>
            <a:off x="7612744" y="5410061"/>
            <a:ext cx="972458" cy="46977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D361A72-D0D0-4595-902E-DF702C21E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06102"/>
              </p:ext>
            </p:extLst>
          </p:nvPr>
        </p:nvGraphicFramePr>
        <p:xfrm>
          <a:off x="3279797" y="5084229"/>
          <a:ext cx="17272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457200" progId="Equation.DSMT4">
                  <p:embed/>
                </p:oleObj>
              </mc:Choice>
              <mc:Fallback>
                <p:oleObj name="Equation" r:id="rId12" imgW="73656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79797" y="5084229"/>
                        <a:ext cx="17272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06EFFB-A56C-4E5F-B727-256A8CE733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BJT cascode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</a:t>
            </a:r>
            <a:r>
              <a:rPr lang="it-IT" dirty="0"/>
              <a:t>: </a:t>
            </a:r>
            <a:r>
              <a:rPr lang="it-IT" dirty="0" err="1"/>
              <a:t>R</a:t>
            </a:r>
            <a:r>
              <a:rPr lang="it-IT" baseline="-25000" dirty="0" err="1"/>
              <a:t>out</a:t>
            </a:r>
            <a:endParaRPr lang="en-US" baseline="-250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2CD5DC1-51D6-4B54-8DF0-F450A26AB5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847DABC-A900-4FB7-BCD5-0D1253E02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5DBE44A-2F9A-41D9-81A4-5398A48FA57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214337" y="1197893"/>
            <a:ext cx="3474720" cy="411480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0111098-CC9E-4C49-8E82-E4FE6E0CB6B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943600" y="1236442"/>
            <a:ext cx="3240607" cy="253661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4A2F074-28C0-4DD5-BED5-29889BC78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44650"/>
              </p:ext>
            </p:extLst>
          </p:nvPr>
        </p:nvGraphicFramePr>
        <p:xfrm>
          <a:off x="9060896" y="1581106"/>
          <a:ext cx="241617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79360" progId="Equation.DSMT4">
                  <p:embed/>
                </p:oleObj>
              </mc:Choice>
              <mc:Fallback>
                <p:oleObj name="Equation" r:id="rId6" imgW="1028520" imgH="2793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40F789E-DD90-4CDF-8F98-A5F09C9CC5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0896" y="1581106"/>
                        <a:ext cx="2416175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7B49B09-C138-4AFB-95E1-7A45C3DC4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603689"/>
              </p:ext>
            </p:extLst>
          </p:nvPr>
        </p:nvGraphicFramePr>
        <p:xfrm>
          <a:off x="9184207" y="2736611"/>
          <a:ext cx="9556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84207" y="2736611"/>
                        <a:ext cx="9556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226C274C-AF62-44E3-83C6-09464490E114}"/>
              </a:ext>
            </a:extLst>
          </p:cNvPr>
          <p:cNvSpPr/>
          <p:nvPr/>
        </p:nvSpPr>
        <p:spPr>
          <a:xfrm>
            <a:off x="4572000" y="2723949"/>
            <a:ext cx="962526" cy="66239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uppo 5">
            <a:extLst>
              <a:ext uri="{FF2B5EF4-FFF2-40B4-BE49-F238E27FC236}">
                <a16:creationId xmlns:a16="http://schemas.microsoft.com/office/drawing/2014/main" id="{4EA0B50E-242C-449C-BACE-A0B3DA85E922}"/>
              </a:ext>
            </a:extLst>
          </p:cNvPr>
          <p:cNvGrpSpPr/>
          <p:nvPr/>
        </p:nvGrpSpPr>
        <p:grpSpPr>
          <a:xfrm>
            <a:off x="4437246" y="2463265"/>
            <a:ext cx="1097280" cy="1115652"/>
            <a:chOff x="4437246" y="2463265"/>
            <a:chExt cx="1097280" cy="1115652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718E50E-EB76-4431-A7C0-A29D67F05FC0}"/>
                </a:ext>
              </a:extLst>
            </p:cNvPr>
            <p:cNvCxnSpPr>
              <a:cxnSpLocks/>
            </p:cNvCxnSpPr>
            <p:nvPr/>
          </p:nvCxnSpPr>
          <p:spPr>
            <a:xfrm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C41AF7EF-0A55-463F-A052-CA6E47AC610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37246" y="2463265"/>
              <a:ext cx="1097280" cy="111565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DC6E10AD-2411-4FEC-A3B2-48DC1D154844}"/>
              </a:ext>
            </a:extLst>
          </p:cNvPr>
          <p:cNvSpPr/>
          <p:nvPr/>
        </p:nvSpPr>
        <p:spPr>
          <a:xfrm>
            <a:off x="2078544" y="1615090"/>
            <a:ext cx="1049666" cy="785659"/>
          </a:xfrm>
          <a:custGeom>
            <a:avLst/>
            <a:gdLst>
              <a:gd name="connsiteX0" fmla="*/ 10138 w 1049666"/>
              <a:gd name="connsiteY0" fmla="*/ 0 h 785659"/>
              <a:gd name="connsiteX1" fmla="*/ 67889 w 1049666"/>
              <a:gd name="connsiteY1" fmla="*/ 577515 h 785659"/>
              <a:gd name="connsiteX2" fmla="*/ 520277 w 1049666"/>
              <a:gd name="connsiteY2" fmla="*/ 770021 h 785659"/>
              <a:gd name="connsiteX3" fmla="*/ 1049666 w 1049666"/>
              <a:gd name="connsiteY3" fmla="*/ 760395 h 785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49666" h="785659">
                <a:moveTo>
                  <a:pt x="10138" y="0"/>
                </a:moveTo>
                <a:cubicBezTo>
                  <a:pt x="-3498" y="224589"/>
                  <a:pt x="-17134" y="449178"/>
                  <a:pt x="67889" y="577515"/>
                </a:cubicBezTo>
                <a:cubicBezTo>
                  <a:pt x="152912" y="705852"/>
                  <a:pt x="356648" y="739541"/>
                  <a:pt x="520277" y="770021"/>
                </a:cubicBezTo>
                <a:cubicBezTo>
                  <a:pt x="683906" y="800501"/>
                  <a:pt x="866786" y="780448"/>
                  <a:pt x="1049666" y="760395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4883DDBA-2734-4DAB-84D2-09C1E3D28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135687"/>
              </p:ext>
            </p:extLst>
          </p:nvPr>
        </p:nvGraphicFramePr>
        <p:xfrm>
          <a:off x="2102412" y="1229303"/>
          <a:ext cx="5381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228600" progId="Equation.DSMT4">
                  <p:embed/>
                </p:oleObj>
              </mc:Choice>
              <mc:Fallback>
                <p:oleObj name="Equation" r:id="rId10" imgW="2286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02412" y="1229303"/>
                        <a:ext cx="53816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C1AF742-452C-4FBA-9B64-B537AADC55C7}"/>
              </a:ext>
            </a:extLst>
          </p:cNvPr>
          <p:cNvSpPr txBox="1"/>
          <p:nvPr/>
        </p:nvSpPr>
        <p:spPr>
          <a:xfrm>
            <a:off x="4158113" y="4159765"/>
            <a:ext cx="46640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interaction of the output branch (Q2,Q4) with the input one (Q3,Q4) caused by the base currents. This interaction is not present in the cascode MOSFET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4278E84-B0E7-4E16-A814-5DBB8E2AA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924104"/>
              </p:ext>
            </p:extLst>
          </p:nvPr>
        </p:nvGraphicFramePr>
        <p:xfrm>
          <a:off x="9034463" y="4565650"/>
          <a:ext cx="27749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80800" imgH="482400" progId="Equation.DSMT4">
                  <p:embed/>
                </p:oleObj>
              </mc:Choice>
              <mc:Fallback>
                <p:oleObj name="Equation" r:id="rId12" imgW="11808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4A2F074-28C0-4DD5-BED5-29889BC780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034463" y="4565650"/>
                        <a:ext cx="277495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DCBB67E5-7556-44CA-9BE4-092A332409BB}"/>
              </a:ext>
            </a:extLst>
          </p:cNvPr>
          <p:cNvSpPr txBox="1"/>
          <p:nvPr/>
        </p:nvSpPr>
        <p:spPr>
          <a:xfrm>
            <a:off x="8910664" y="3959233"/>
            <a:ext cx="3023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can be shown that:</a:t>
            </a:r>
          </a:p>
        </p:txBody>
      </p:sp>
    </p:spTree>
    <p:extLst>
      <p:ext uri="{BB962C8B-B14F-4D97-AF65-F5344CB8AC3E}">
        <p14:creationId xmlns:p14="http://schemas.microsoft.com/office/powerpoint/2010/main" val="24367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2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08DCB18-1AB4-4F42-ADF9-A8F7BC005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777" y="-14642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effe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D77595-464A-4562-B8F1-FF88F05A9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E09683-4A73-4E65-A4C0-82F098864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2653CB9-08B8-4097-A1A8-277CDDBE9D2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169131" y="892127"/>
            <a:ext cx="3474720" cy="411480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8E9CE57-8B31-41D8-BD3E-07BA72DB7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70520"/>
              </p:ext>
            </p:extLst>
          </p:nvPr>
        </p:nvGraphicFramePr>
        <p:xfrm>
          <a:off x="4124036" y="1509778"/>
          <a:ext cx="31492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4036" y="1509778"/>
                        <a:ext cx="31492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7C2D84D-1D73-4DEF-B323-99B06300A4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646138"/>
              </p:ext>
            </p:extLst>
          </p:nvPr>
        </p:nvGraphicFramePr>
        <p:xfrm>
          <a:off x="4124036" y="960784"/>
          <a:ext cx="40384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228600" progId="Equation.DSMT4">
                  <p:embed/>
                </p:oleObj>
              </mc:Choice>
              <mc:Fallback>
                <p:oleObj name="Equation" r:id="rId6" imgW="20192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4036" y="960784"/>
                        <a:ext cx="403848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92DDFF-4C16-4D01-A13B-61A90178C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552344"/>
              </p:ext>
            </p:extLst>
          </p:nvPr>
        </p:nvGraphicFramePr>
        <p:xfrm>
          <a:off x="3531211" y="2194302"/>
          <a:ext cx="335232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76160" imgH="431640" progId="Equation.DSMT4">
                  <p:embed/>
                </p:oleObj>
              </mc:Choice>
              <mc:Fallback>
                <p:oleObj name="Equation" r:id="rId8" imgW="16761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1211" y="2194302"/>
                        <a:ext cx="3352320" cy="863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8015BCB-303C-4D2C-9740-AE3336C7B8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724598"/>
              </p:ext>
            </p:extLst>
          </p:nvPr>
        </p:nvGraphicFramePr>
        <p:xfrm>
          <a:off x="10019903" y="580476"/>
          <a:ext cx="19303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8E9CE57-8B31-41D8-BD3E-07BA72DB72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19903" y="580476"/>
                        <a:ext cx="19303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5CE4BFE-B8BC-4226-AE87-1DFBE68B39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1247"/>
              </p:ext>
            </p:extLst>
          </p:nvPr>
        </p:nvGraphicFramePr>
        <p:xfrm>
          <a:off x="9875868" y="1390147"/>
          <a:ext cx="127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34680" imgH="419040" progId="Equation.DSMT4">
                  <p:embed/>
                </p:oleObj>
              </mc:Choice>
              <mc:Fallback>
                <p:oleObj name="Equation" r:id="rId12" imgW="63468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8015BCB-303C-4D2C-9740-AE3336C7B8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75868" y="1390147"/>
                        <a:ext cx="1270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F20A324-6E93-4E54-A039-F91B181F3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14196"/>
              </p:ext>
            </p:extLst>
          </p:nvPr>
        </p:nvGraphicFramePr>
        <p:xfrm>
          <a:off x="6822306" y="1784740"/>
          <a:ext cx="2463800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812520" progId="Equation.DSMT4">
                  <p:embed/>
                </p:oleObj>
              </mc:Choice>
              <mc:Fallback>
                <p:oleObj name="Equation" r:id="rId14" imgW="1231560" imgH="81252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692DDFF-4C16-4D01-A13B-61A90178C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22306" y="1784740"/>
                        <a:ext cx="2463800" cy="162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CF53A44-B807-4DE7-9425-3C4099E72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295638"/>
              </p:ext>
            </p:extLst>
          </p:nvPr>
        </p:nvGraphicFramePr>
        <p:xfrm>
          <a:off x="3366320" y="3585421"/>
          <a:ext cx="3072960" cy="162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36480" imgH="812520" progId="Equation.DSMT4">
                  <p:embed/>
                </p:oleObj>
              </mc:Choice>
              <mc:Fallback>
                <p:oleObj name="Equation" r:id="rId16" imgW="1536480" imgH="81252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F20A324-6E93-4E54-A039-F91B181F3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66320" y="3585421"/>
                        <a:ext cx="3072960" cy="1625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1E60C1A-C00D-40E8-878C-0D9ACED4A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539537"/>
              </p:ext>
            </p:extLst>
          </p:nvPr>
        </p:nvGraphicFramePr>
        <p:xfrm>
          <a:off x="9913968" y="2257713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419040" progId="Equation.DSMT4">
                  <p:embed/>
                </p:oleObj>
              </mc:Choice>
              <mc:Fallback>
                <p:oleObj name="Equation" r:id="rId18" imgW="59688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913968" y="2257713"/>
                        <a:ext cx="1193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41CB345-E9EA-4C44-BA67-191BE4AFEA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97645"/>
              </p:ext>
            </p:extLst>
          </p:nvPr>
        </p:nvGraphicFramePr>
        <p:xfrm>
          <a:off x="11203930" y="1556284"/>
          <a:ext cx="73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68280" imgH="228600" progId="Equation.DSMT4">
                  <p:embed/>
                </p:oleObj>
              </mc:Choice>
              <mc:Fallback>
                <p:oleObj name="Equation" r:id="rId20" imgW="3682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5CE4BFE-B8BC-4226-AE87-1DFBE68B39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203930" y="1556284"/>
                        <a:ext cx="736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9A0B469E-AC73-4CF5-99FF-F631989B2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524495"/>
              </p:ext>
            </p:extLst>
          </p:nvPr>
        </p:nvGraphicFramePr>
        <p:xfrm>
          <a:off x="6976642" y="3966302"/>
          <a:ext cx="48514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25680" imgH="406080" progId="Equation.DSMT4">
                  <p:embed/>
                </p:oleObj>
              </mc:Choice>
              <mc:Fallback>
                <p:oleObj name="Equation" r:id="rId22" imgW="2425680" imgH="4060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976642" y="3966302"/>
                        <a:ext cx="48514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92B6D6D-2FFA-451F-B12E-2F3CEE4FA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785422"/>
              </p:ext>
            </p:extLst>
          </p:nvPr>
        </p:nvGraphicFramePr>
        <p:xfrm>
          <a:off x="910697" y="5137764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8320" imgH="457200" progId="Equation.DSMT4">
                  <p:embed/>
                </p:oleObj>
              </mc:Choice>
              <mc:Fallback>
                <p:oleObj name="Equation" r:id="rId24" imgW="149832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2CF53A44-B807-4DE7-9425-3C4099E72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0697" y="5137764"/>
                        <a:ext cx="2997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72ED3259-1982-45FF-83E7-CD74C0C0D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91083"/>
              </p:ext>
            </p:extLst>
          </p:nvPr>
        </p:nvGraphicFramePr>
        <p:xfrm>
          <a:off x="6421439" y="5178425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77760" imgH="419040" progId="Equation.DSMT4">
                  <p:embed/>
                </p:oleObj>
              </mc:Choice>
              <mc:Fallback>
                <p:oleObj name="Equation" r:id="rId26" imgW="977760" imgH="419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92B6D6D-2FFA-451F-B12E-2F3CEE4FAD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421439" y="5178425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74B095DC-A4D8-485E-A193-0E5BA023E810}"/>
              </a:ext>
            </a:extLst>
          </p:cNvPr>
          <p:cNvCxnSpPr/>
          <p:nvPr/>
        </p:nvCxnSpPr>
        <p:spPr>
          <a:xfrm>
            <a:off x="4131733" y="5594964"/>
            <a:ext cx="1964267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Parentesi graffa aperta 22">
            <a:extLst>
              <a:ext uri="{FF2B5EF4-FFF2-40B4-BE49-F238E27FC236}">
                <a16:creationId xmlns:a16="http://schemas.microsoft.com/office/drawing/2014/main" id="{9CF930BC-AEC3-4F27-A41B-6D8702AB88AE}"/>
              </a:ext>
            </a:extLst>
          </p:cNvPr>
          <p:cNvSpPr/>
          <p:nvPr/>
        </p:nvSpPr>
        <p:spPr>
          <a:xfrm>
            <a:off x="3835729" y="884559"/>
            <a:ext cx="385838" cy="1154213"/>
          </a:xfrm>
          <a:prstGeom prst="leftBrace">
            <a:avLst>
              <a:gd name="adj1" fmla="val 4563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E07385F7-CCB4-424E-8F5E-89D097BDEF6C}"/>
              </a:ext>
            </a:extLst>
          </p:cNvPr>
          <p:cNvSpPr txBox="1"/>
          <p:nvPr/>
        </p:nvSpPr>
        <p:spPr>
          <a:xfrm>
            <a:off x="7767710" y="3653319"/>
            <a:ext cx="3541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approximation:</a:t>
            </a:r>
          </a:p>
        </p:txBody>
      </p:sp>
      <p:sp>
        <p:nvSpPr>
          <p:cNvPr id="26" name="Freccia in giù 25">
            <a:extLst>
              <a:ext uri="{FF2B5EF4-FFF2-40B4-BE49-F238E27FC236}">
                <a16:creationId xmlns:a16="http://schemas.microsoft.com/office/drawing/2014/main" id="{D08A6023-0506-4BF8-885D-33A3FE48EE7E}"/>
              </a:ext>
            </a:extLst>
          </p:cNvPr>
          <p:cNvSpPr/>
          <p:nvPr/>
        </p:nvSpPr>
        <p:spPr>
          <a:xfrm>
            <a:off x="11473543" y="1103747"/>
            <a:ext cx="332645" cy="3203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3093C50F-D606-46A5-BF7B-97EAA6F53B45}"/>
              </a:ext>
            </a:extLst>
          </p:cNvPr>
          <p:cNvCxnSpPr/>
          <p:nvPr/>
        </p:nvCxnSpPr>
        <p:spPr>
          <a:xfrm>
            <a:off x="9913968" y="1037676"/>
            <a:ext cx="2036255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uppo 29">
            <a:extLst>
              <a:ext uri="{FF2B5EF4-FFF2-40B4-BE49-F238E27FC236}">
                <a16:creationId xmlns:a16="http://schemas.microsoft.com/office/drawing/2014/main" id="{A38EF2DB-1427-4407-813F-E8816D3318A0}"/>
              </a:ext>
            </a:extLst>
          </p:cNvPr>
          <p:cNvGrpSpPr/>
          <p:nvPr/>
        </p:nvGrpSpPr>
        <p:grpSpPr>
          <a:xfrm>
            <a:off x="9012464" y="1556285"/>
            <a:ext cx="805343" cy="1241226"/>
            <a:chOff x="9012464" y="1556285"/>
            <a:chExt cx="805343" cy="1241226"/>
          </a:xfrm>
        </p:grpSpPr>
        <p:sp>
          <p:nvSpPr>
            <p:cNvPr id="25" name="Parentesi graffa aperta 24">
              <a:extLst>
                <a:ext uri="{FF2B5EF4-FFF2-40B4-BE49-F238E27FC236}">
                  <a16:creationId xmlns:a16="http://schemas.microsoft.com/office/drawing/2014/main" id="{0A23D15E-03B9-4D37-97F8-1FBBCA72FDAF}"/>
                </a:ext>
              </a:extLst>
            </p:cNvPr>
            <p:cNvSpPr/>
            <p:nvPr/>
          </p:nvSpPr>
          <p:spPr>
            <a:xfrm>
              <a:off x="9613781" y="1556285"/>
              <a:ext cx="204026" cy="1241226"/>
            </a:xfrm>
            <a:prstGeom prst="leftBrace">
              <a:avLst>
                <a:gd name="adj1" fmla="val 45637"/>
                <a:gd name="adj2" fmla="val 50000"/>
              </a:avLst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6FD39109-84A0-4743-9B43-39C1A8F3E769}"/>
                </a:ext>
              </a:extLst>
            </p:cNvPr>
            <p:cNvSpPr/>
            <p:nvPr/>
          </p:nvSpPr>
          <p:spPr>
            <a:xfrm rot="20330131">
              <a:off x="9012464" y="2183398"/>
              <a:ext cx="506824" cy="85445"/>
            </a:xfrm>
            <a:custGeom>
              <a:avLst/>
              <a:gdLst>
                <a:gd name="connsiteX0" fmla="*/ 368300 w 368300"/>
                <a:gd name="connsiteY0" fmla="*/ 13416 h 32466"/>
                <a:gd name="connsiteX1" fmla="*/ 133350 w 368300"/>
                <a:gd name="connsiteY1" fmla="*/ 716 h 32466"/>
                <a:gd name="connsiteX2" fmla="*/ 0 w 368300"/>
                <a:gd name="connsiteY2" fmla="*/ 32466 h 32466"/>
                <a:gd name="connsiteX0" fmla="*/ 506824 w 506824"/>
                <a:gd name="connsiteY0" fmla="*/ 13416 h 13416"/>
                <a:gd name="connsiteX1" fmla="*/ 271874 w 506824"/>
                <a:gd name="connsiteY1" fmla="*/ 716 h 13416"/>
                <a:gd name="connsiteX2" fmla="*/ 0 w 506824"/>
                <a:gd name="connsiteY2" fmla="*/ 9315 h 134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06824" h="13416">
                  <a:moveTo>
                    <a:pt x="506824" y="13416"/>
                  </a:moveTo>
                  <a:cubicBezTo>
                    <a:pt x="420040" y="5478"/>
                    <a:pt x="333257" y="-2459"/>
                    <a:pt x="271874" y="716"/>
                  </a:cubicBezTo>
                  <a:cubicBezTo>
                    <a:pt x="210491" y="3891"/>
                    <a:pt x="35983" y="-4973"/>
                    <a:pt x="0" y="9315"/>
                  </a:cubicBezTo>
                </a:path>
              </a:pathLst>
            </a:custGeom>
            <a:noFill/>
            <a:ln w="28575">
              <a:tailEnd type="triangle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cxnSp>
        <p:nvCxnSpPr>
          <p:cNvPr id="31" name="Connettore 2 30">
            <a:extLst>
              <a:ext uri="{FF2B5EF4-FFF2-40B4-BE49-F238E27FC236}">
                <a16:creationId xmlns:a16="http://schemas.microsoft.com/office/drawing/2014/main" id="{B4CB141B-5023-4C23-8425-4806496998F0}"/>
              </a:ext>
            </a:extLst>
          </p:cNvPr>
          <p:cNvCxnSpPr>
            <a:cxnSpLocks/>
          </p:cNvCxnSpPr>
          <p:nvPr/>
        </p:nvCxnSpPr>
        <p:spPr>
          <a:xfrm flipH="1">
            <a:off x="6323798" y="3341049"/>
            <a:ext cx="851174" cy="441679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6640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8A31C81-D58F-4A0B-9B94-0FA305DAB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F2262A1-D9A9-4432-B913-A7506FF9D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15B69BA-1F81-4737-A932-A0F9ADEDF0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0588" y="136525"/>
            <a:ext cx="10515600" cy="662397"/>
          </a:xfrm>
        </p:spPr>
        <p:txBody>
          <a:bodyPr/>
          <a:lstStyle/>
          <a:p>
            <a:r>
              <a:rPr lang="en-US" dirty="0"/>
              <a:t>BJT cascode current mirror: summary of parameter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2CAD65B-4E4D-49F9-80D2-AA5B488EF36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l="-3776" t="-3199" r="-11374" b="-3374"/>
          <a:stretch/>
        </p:blipFill>
        <p:spPr>
          <a:xfrm>
            <a:off x="563880" y="918265"/>
            <a:ext cx="3474720" cy="411480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6022C8D-2999-49CF-B193-BA72A476B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51302"/>
              </p:ext>
            </p:extLst>
          </p:nvPr>
        </p:nvGraphicFramePr>
        <p:xfrm>
          <a:off x="4467175" y="859408"/>
          <a:ext cx="34004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241200" progId="Equation.DSMT4">
                  <p:embed/>
                </p:oleObj>
              </mc:Choice>
              <mc:Fallback>
                <p:oleObj name="Equation" r:id="rId4" imgW="1447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D5635DE-B79D-4870-8B8E-02B4A304C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67175" y="859408"/>
                        <a:ext cx="340042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6296CC1-0CF9-41C7-A3F8-9BDB98D28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921787"/>
              </p:ext>
            </p:extLst>
          </p:nvPr>
        </p:nvGraphicFramePr>
        <p:xfrm>
          <a:off x="4467175" y="1312324"/>
          <a:ext cx="49815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41200" progId="Equation.DSMT4">
                  <p:embed/>
                </p:oleObj>
              </mc:Choice>
              <mc:Fallback>
                <p:oleObj name="Equation" r:id="rId6" imgW="21207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D55E52B-970F-41AB-ABC7-56F369157A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7175" y="1312324"/>
                        <a:ext cx="4981575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5283CB4-1556-41DF-9717-352A4D2A9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540754"/>
              </p:ext>
            </p:extLst>
          </p:nvPr>
        </p:nvGraphicFramePr>
        <p:xfrm>
          <a:off x="4318000" y="1895475"/>
          <a:ext cx="5045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4278E84-B0E7-4E16-A814-5DBB8E2AA7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8000" y="1895475"/>
                        <a:ext cx="50450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F6AD85A-B8A1-41CB-A837-CC6B97BE4D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786543"/>
              </p:ext>
            </p:extLst>
          </p:nvPr>
        </p:nvGraphicFramePr>
        <p:xfrm>
          <a:off x="4467175" y="294585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77760" imgH="419040" progId="Equation.DSMT4">
                  <p:embed/>
                </p:oleObj>
              </mc:Choice>
              <mc:Fallback>
                <p:oleObj name="Equation" r:id="rId10" imgW="977760" imgH="4190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72ED3259-1982-45FF-83E7-CD74C0C0D8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67175" y="2945850"/>
                        <a:ext cx="195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9610E09-47F2-472A-A08B-B2D25ECEDC91}"/>
              </a:ext>
            </a:extLst>
          </p:cNvPr>
          <p:cNvSpPr txBox="1"/>
          <p:nvPr/>
        </p:nvSpPr>
        <p:spPr>
          <a:xfrm>
            <a:off x="3764279" y="3634539"/>
            <a:ext cx="75895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resistance is increased by a factor arou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, which is paid with an increase of both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relative error due to the base current is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doubl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of the simple mirror.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965DC38-A2CD-49C0-B4E8-35B671BF612A}"/>
              </a:ext>
            </a:extLst>
          </p:cNvPr>
          <p:cNvSpPr txBox="1"/>
          <p:nvPr/>
        </p:nvSpPr>
        <p:spPr>
          <a:xfrm>
            <a:off x="474845" y="5307744"/>
            <a:ext cx="115212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mentioned drawbacks of the BJT cascode current mirror, other solutions, such as th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emitter degenerated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Wilson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often preferred. </a:t>
            </a:r>
          </a:p>
        </p:txBody>
      </p:sp>
    </p:spTree>
    <p:extLst>
      <p:ext uri="{BB962C8B-B14F-4D97-AF65-F5344CB8AC3E}">
        <p14:creationId xmlns:p14="http://schemas.microsoft.com/office/powerpoint/2010/main" val="70047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8AD31E7-558C-4B1C-AF87-24D67C386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143" y="15167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/>
              <a:t>Methods to reduce the impact of the base currents: the "beta helper"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FBB38F4-9566-4945-B269-5AA9A5ED3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2985336-0371-4EE3-A110-4B81A585C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98AB238-8BA3-4485-85D8-F772720D38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71376" y="1908186"/>
            <a:ext cx="3343459" cy="353931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5B330E-83DB-44CB-997B-BD04800E7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091869"/>
              </p:ext>
            </p:extLst>
          </p:nvPr>
        </p:nvGraphicFramePr>
        <p:xfrm>
          <a:off x="4383324" y="3601709"/>
          <a:ext cx="6523038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81000" imgH="634680" progId="Equation.DSMT4">
                  <p:embed/>
                </p:oleObj>
              </mc:Choice>
              <mc:Fallback>
                <p:oleObj name="Equation" r:id="rId4" imgW="2781000" imgH="6346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3324" y="3601709"/>
                        <a:ext cx="6523038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07E1B53-2327-41BE-8F6C-CBBEC5E356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53866"/>
              </p:ext>
            </p:extLst>
          </p:nvPr>
        </p:nvGraphicFramePr>
        <p:xfrm>
          <a:off x="4678493" y="1106912"/>
          <a:ext cx="20542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8493" y="1106912"/>
                        <a:ext cx="20542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D788814-AB8C-411C-A451-8743CE26D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775886"/>
              </p:ext>
            </p:extLst>
          </p:nvPr>
        </p:nvGraphicFramePr>
        <p:xfrm>
          <a:off x="6883531" y="898949"/>
          <a:ext cx="2112963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3531" y="898949"/>
                        <a:ext cx="2112963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A97F46A-9CA5-433B-A27B-307D82E58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773482"/>
              </p:ext>
            </p:extLst>
          </p:nvPr>
        </p:nvGraphicFramePr>
        <p:xfrm>
          <a:off x="4692287" y="1909355"/>
          <a:ext cx="217328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7000" imgH="228600" progId="Equation.DSMT4">
                  <p:embed/>
                </p:oleObj>
              </mc:Choice>
              <mc:Fallback>
                <p:oleObj name="Equation" r:id="rId10" imgW="927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07E1B53-2327-41BE-8F6C-CBBEC5E356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287" y="1909355"/>
                        <a:ext cx="2173287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BDDEF40-5EAC-48D1-A8B5-5A75650535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57537"/>
              </p:ext>
            </p:extLst>
          </p:nvPr>
        </p:nvGraphicFramePr>
        <p:xfrm>
          <a:off x="4678493" y="2497152"/>
          <a:ext cx="70231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97000" imgH="457200" progId="Equation.DSMT4">
                  <p:embed/>
                </p:oleObj>
              </mc:Choice>
              <mc:Fallback>
                <p:oleObj name="Equation" r:id="rId12" imgW="2997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D788814-AB8C-411C-A451-8743CE26DA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78493" y="2497152"/>
                        <a:ext cx="7023100" cy="1071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2345D32F-5786-4C34-A797-ECF4BD247E7E}"/>
              </a:ext>
            </a:extLst>
          </p:cNvPr>
          <p:cNvSpPr/>
          <p:nvPr/>
        </p:nvSpPr>
        <p:spPr>
          <a:xfrm>
            <a:off x="1349829" y="2497151"/>
            <a:ext cx="1186542" cy="1180689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0108B55-DA9A-4190-AF78-0CB780AC99FF}"/>
              </a:ext>
            </a:extLst>
          </p:cNvPr>
          <p:cNvSpPr txBox="1"/>
          <p:nvPr/>
        </p:nvSpPr>
        <p:spPr>
          <a:xfrm>
            <a:off x="504013" y="1412654"/>
            <a:ext cx="1726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help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D14EF8A-B930-457E-9F48-374E8CE95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130544"/>
              </p:ext>
            </p:extLst>
          </p:nvPr>
        </p:nvGraphicFramePr>
        <p:xfrm>
          <a:off x="3500074" y="5123779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34960" imgH="444240" progId="Equation.DSMT4">
                  <p:embed/>
                </p:oleObj>
              </mc:Choice>
              <mc:Fallback>
                <p:oleObj name="Equation" r:id="rId14" imgW="143496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5B330E-83DB-44CB-997B-BD04800E7F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00074" y="5123779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3D7714B-9E2A-4E7A-9F3A-EB357E384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247954"/>
              </p:ext>
            </p:extLst>
          </p:nvPr>
        </p:nvGraphicFramePr>
        <p:xfrm>
          <a:off x="8190043" y="5361903"/>
          <a:ext cx="14589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41200" progId="Equation.DSMT4">
                  <p:embed/>
                </p:oleObj>
              </mc:Choice>
              <mc:Fallback>
                <p:oleObj name="Equation" r:id="rId16" imgW="62208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190043" y="5361903"/>
                        <a:ext cx="14589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356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705F37-706A-4454-AA8E-4442536E4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685" y="61230"/>
            <a:ext cx="10515600" cy="1230810"/>
          </a:xfrm>
        </p:spPr>
        <p:txBody>
          <a:bodyPr>
            <a:normAutofit/>
          </a:bodyPr>
          <a:lstStyle/>
          <a:p>
            <a:r>
              <a:rPr lang="en-US" dirty="0"/>
              <a:t>Simple mirror with emitter degeneration </a:t>
            </a:r>
            <a:br>
              <a:rPr lang="en-US" dirty="0"/>
            </a:br>
            <a:r>
              <a:rPr lang="en-US" dirty="0"/>
              <a:t>and beta help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CA7B0EE-7325-4F2C-AB7D-AC1C87E06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AF32F8C-E4F6-487A-9E94-414A96D7B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E79B198-CAD1-4423-9D53-653622AAE7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90338" y="1292040"/>
            <a:ext cx="3773707" cy="45876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290BD42-1A0C-4FE4-B96C-BF737FBBC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079353"/>
              </p:ext>
            </p:extLst>
          </p:nvPr>
        </p:nvGraphicFramePr>
        <p:xfrm>
          <a:off x="4955758" y="1667850"/>
          <a:ext cx="32194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5758" y="1667850"/>
                        <a:ext cx="321945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FC488A2-F866-412C-87D6-383A1B45BD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296301"/>
              </p:ext>
            </p:extLst>
          </p:nvPr>
        </p:nvGraphicFramePr>
        <p:xfrm>
          <a:off x="4955758" y="2330971"/>
          <a:ext cx="270986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41200" progId="Equation.DSMT4">
                  <p:embed/>
                </p:oleObj>
              </mc:Choice>
              <mc:Fallback>
                <p:oleObj name="Equation" r:id="rId6" imgW="115560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D7714B-9E2A-4E7A-9F3A-EB357E384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5758" y="2330971"/>
                        <a:ext cx="2709863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D4D7F4C-1CE6-440D-AC64-DB7646FB4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59598"/>
              </p:ext>
            </p:extLst>
          </p:nvPr>
        </p:nvGraphicFramePr>
        <p:xfrm>
          <a:off x="4955758" y="3019332"/>
          <a:ext cx="327501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228600" progId="Equation.DSMT4">
                  <p:embed/>
                </p:oleObj>
              </mc:Choice>
              <mc:Fallback>
                <p:oleObj name="Equation" r:id="rId8" imgW="13968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FC488A2-F866-412C-87D6-383A1B45BD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55758" y="3019332"/>
                        <a:ext cx="327501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89257B3-4E7A-40A4-8B63-924074AA7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35688"/>
              </p:ext>
            </p:extLst>
          </p:nvPr>
        </p:nvGraphicFramePr>
        <p:xfrm>
          <a:off x="4955758" y="3776436"/>
          <a:ext cx="336550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444240" progId="Equation.DSMT4">
                  <p:embed/>
                </p:oleObj>
              </mc:Choice>
              <mc:Fallback>
                <p:oleObj name="Equation" r:id="rId10" imgW="14349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D14EF8A-B930-457E-9F48-374E8CE95E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5758" y="3776436"/>
                        <a:ext cx="3365500" cy="104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24E45D1-1345-4336-9558-A911FEAEFE70}"/>
              </a:ext>
            </a:extLst>
          </p:cNvPr>
          <p:cNvSpPr txBox="1"/>
          <p:nvPr/>
        </p:nvSpPr>
        <p:spPr>
          <a:xfrm>
            <a:off x="8746435" y="1355369"/>
            <a:ext cx="310100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irror offers a good output resistance and small base-current related error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made it a popular choice for the design of  BJT op-amp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s lar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events its use in low supply voltage circuits</a:t>
            </a:r>
          </a:p>
        </p:txBody>
      </p:sp>
    </p:spTree>
    <p:extLst>
      <p:ext uri="{BB962C8B-B14F-4D97-AF65-F5344CB8AC3E}">
        <p14:creationId xmlns:p14="http://schemas.microsoft.com/office/powerpoint/2010/main" val="19903371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D14B85-6EB3-4668-996C-6F96A55487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57311"/>
            <a:ext cx="10515600" cy="662397"/>
          </a:xfrm>
        </p:spPr>
        <p:txBody>
          <a:bodyPr/>
          <a:lstStyle/>
          <a:p>
            <a:r>
              <a:rPr lang="it-IT" dirty="0" err="1"/>
              <a:t>Mirrors</a:t>
            </a:r>
            <a:r>
              <a:rPr lang="it-IT" dirty="0"/>
              <a:t> in the 741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80B164-3B67-43B1-A49E-135DE4B2DE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40D4E0-257E-4F90-8FA5-08DBBF873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95538F79-48C5-406B-A37D-AF414730A2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689" y="943322"/>
            <a:ext cx="5905822" cy="4971356"/>
          </a:xfrm>
          <a:prstGeom prst="rect">
            <a:avLst/>
          </a:prstGeom>
        </p:spPr>
      </p:pic>
      <p:pic>
        <p:nvPicPr>
          <p:cNvPr id="6" name="Immagine 5">
            <a:extLst>
              <a:ext uri="{FF2B5EF4-FFF2-40B4-BE49-F238E27FC236}">
                <a16:creationId xmlns:a16="http://schemas.microsoft.com/office/drawing/2014/main" id="{9A58E07D-8969-461C-B315-309C9D2332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861" y="374462"/>
            <a:ext cx="1898724" cy="255423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B526A228-5BF5-48C3-8940-1B6DE07052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1585" y="2915557"/>
            <a:ext cx="1898724" cy="2999121"/>
          </a:xfrm>
          <a:prstGeom prst="rect">
            <a:avLst/>
          </a:prstGeom>
        </p:spPr>
      </p:pic>
      <p:sp>
        <p:nvSpPr>
          <p:cNvPr id="9" name="Rettangolo 8">
            <a:extLst>
              <a:ext uri="{FF2B5EF4-FFF2-40B4-BE49-F238E27FC236}">
                <a16:creationId xmlns:a16="http://schemas.microsoft.com/office/drawing/2014/main" id="{B31E61D7-36BA-4288-B400-33F87CA4CE74}"/>
              </a:ext>
            </a:extLst>
          </p:cNvPr>
          <p:cNvSpPr/>
          <p:nvPr/>
        </p:nvSpPr>
        <p:spPr>
          <a:xfrm>
            <a:off x="1497724" y="3894083"/>
            <a:ext cx="1056290" cy="16080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1D09D69B-DE0F-46D0-9033-766767E8402F}"/>
              </a:ext>
            </a:extLst>
          </p:cNvPr>
          <p:cNvSpPr/>
          <p:nvPr/>
        </p:nvSpPr>
        <p:spPr>
          <a:xfrm>
            <a:off x="2642761" y="3614057"/>
            <a:ext cx="1056290" cy="188810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>
            <a:extLst>
              <a:ext uri="{FF2B5EF4-FFF2-40B4-BE49-F238E27FC236}">
                <a16:creationId xmlns:a16="http://schemas.microsoft.com/office/drawing/2014/main" id="{88AA6842-E8CA-4AEC-8413-4C2631D23B6D}"/>
              </a:ext>
            </a:extLst>
          </p:cNvPr>
          <p:cNvSpPr/>
          <p:nvPr/>
        </p:nvSpPr>
        <p:spPr>
          <a:xfrm>
            <a:off x="7608403" y="157311"/>
            <a:ext cx="1898724" cy="260970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6622BD69-AD29-4ECD-866C-682D14294123}"/>
              </a:ext>
            </a:extLst>
          </p:cNvPr>
          <p:cNvSpPr/>
          <p:nvPr/>
        </p:nvSpPr>
        <p:spPr>
          <a:xfrm>
            <a:off x="9154017" y="2670002"/>
            <a:ext cx="2199782" cy="3396969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FA3D131-99AF-4476-A237-D0532861EDE1}"/>
              </a:ext>
            </a:extLst>
          </p:cNvPr>
          <p:cNvSpPr/>
          <p:nvPr/>
        </p:nvSpPr>
        <p:spPr>
          <a:xfrm>
            <a:off x="1942075" y="1081288"/>
            <a:ext cx="5663411" cy="2884355"/>
          </a:xfrm>
          <a:custGeom>
            <a:avLst/>
            <a:gdLst>
              <a:gd name="connsiteX0" fmla="*/ 162496 w 5663411"/>
              <a:gd name="connsiteY0" fmla="*/ 2794026 h 2884355"/>
              <a:gd name="connsiteX1" fmla="*/ 2839 w 5663411"/>
              <a:gd name="connsiteY1" fmla="*/ 2721455 h 2884355"/>
              <a:gd name="connsiteX2" fmla="*/ 147982 w 5663411"/>
              <a:gd name="connsiteY2" fmla="*/ 1299055 h 2884355"/>
              <a:gd name="connsiteX3" fmla="*/ 1047868 w 5663411"/>
              <a:gd name="connsiteY3" fmla="*/ 413683 h 2884355"/>
              <a:gd name="connsiteX4" fmla="*/ 3994268 w 5663411"/>
              <a:gd name="connsiteY4" fmla="*/ 36312 h 2884355"/>
              <a:gd name="connsiteX5" fmla="*/ 5663411 w 5663411"/>
              <a:gd name="connsiteY5" fmla="*/ 36312 h 28843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663411" h="2884355">
                <a:moveTo>
                  <a:pt x="162496" y="2794026"/>
                </a:moveTo>
                <a:cubicBezTo>
                  <a:pt x="83877" y="2882321"/>
                  <a:pt x="5258" y="2970617"/>
                  <a:pt x="2839" y="2721455"/>
                </a:cubicBezTo>
                <a:cubicBezTo>
                  <a:pt x="420" y="2472293"/>
                  <a:pt x="-26190" y="1683684"/>
                  <a:pt x="147982" y="1299055"/>
                </a:cubicBezTo>
                <a:cubicBezTo>
                  <a:pt x="322154" y="914426"/>
                  <a:pt x="406820" y="624140"/>
                  <a:pt x="1047868" y="413683"/>
                </a:cubicBezTo>
                <a:cubicBezTo>
                  <a:pt x="1688916" y="203226"/>
                  <a:pt x="3225011" y="99207"/>
                  <a:pt x="3994268" y="36312"/>
                </a:cubicBezTo>
                <a:cubicBezTo>
                  <a:pt x="4763525" y="-26583"/>
                  <a:pt x="5213468" y="4864"/>
                  <a:pt x="5663411" y="36312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01102CA7-6E58-45F8-8547-2577492984E2}"/>
              </a:ext>
            </a:extLst>
          </p:cNvPr>
          <p:cNvSpPr/>
          <p:nvPr/>
        </p:nvSpPr>
        <p:spPr>
          <a:xfrm>
            <a:off x="3454400" y="4847771"/>
            <a:ext cx="5699617" cy="978945"/>
          </a:xfrm>
          <a:custGeom>
            <a:avLst/>
            <a:gdLst>
              <a:gd name="connsiteX0" fmla="*/ 0 w 5994400"/>
              <a:gd name="connsiteY0" fmla="*/ 653143 h 978945"/>
              <a:gd name="connsiteX1" fmla="*/ 1175657 w 5994400"/>
              <a:gd name="connsiteY1" fmla="*/ 972458 h 978945"/>
              <a:gd name="connsiteX2" fmla="*/ 2728686 w 5994400"/>
              <a:gd name="connsiteY2" fmla="*/ 812800 h 978945"/>
              <a:gd name="connsiteX3" fmla="*/ 5210629 w 5994400"/>
              <a:gd name="connsiteY3" fmla="*/ 188686 h 978945"/>
              <a:gd name="connsiteX4" fmla="*/ 5718629 w 5994400"/>
              <a:gd name="connsiteY4" fmla="*/ 101600 h 978945"/>
              <a:gd name="connsiteX5" fmla="*/ 5994400 w 5994400"/>
              <a:gd name="connsiteY5" fmla="*/ 0 h 978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994400" h="978945">
                <a:moveTo>
                  <a:pt x="0" y="653143"/>
                </a:moveTo>
                <a:cubicBezTo>
                  <a:pt x="360438" y="799496"/>
                  <a:pt x="720876" y="945849"/>
                  <a:pt x="1175657" y="972458"/>
                </a:cubicBezTo>
                <a:cubicBezTo>
                  <a:pt x="1630438" y="999068"/>
                  <a:pt x="2056191" y="943429"/>
                  <a:pt x="2728686" y="812800"/>
                </a:cubicBezTo>
                <a:cubicBezTo>
                  <a:pt x="3401181" y="682171"/>
                  <a:pt x="4712305" y="307219"/>
                  <a:pt x="5210629" y="188686"/>
                </a:cubicBezTo>
                <a:cubicBezTo>
                  <a:pt x="5708953" y="70153"/>
                  <a:pt x="5588001" y="133048"/>
                  <a:pt x="5718629" y="101600"/>
                </a:cubicBezTo>
                <a:cubicBezTo>
                  <a:pt x="5849258" y="70152"/>
                  <a:pt x="5921829" y="35076"/>
                  <a:pt x="5994400" y="0"/>
                </a:cubicBezTo>
              </a:path>
            </a:pathLst>
          </a:custGeom>
          <a:noFill/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829AF267-903F-4D88-8E40-1DAB932E34F0}"/>
              </a:ext>
            </a:extLst>
          </p:cNvPr>
          <p:cNvSpPr txBox="1"/>
          <p:nvPr/>
        </p:nvSpPr>
        <p:spPr>
          <a:xfrm>
            <a:off x="9704803" y="480356"/>
            <a:ext cx="230704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: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ia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537D953-CFD5-4055-91EA-21E132F3DF64}"/>
              </a:ext>
            </a:extLst>
          </p:cNvPr>
          <p:cNvSpPr txBox="1"/>
          <p:nvPr/>
        </p:nvSpPr>
        <p:spPr>
          <a:xfrm>
            <a:off x="6556967" y="3133422"/>
            <a:ext cx="2566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eta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help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mitt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eg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accurat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inverter</a:t>
            </a:r>
          </a:p>
        </p:txBody>
      </p:sp>
    </p:spTree>
    <p:extLst>
      <p:ext uri="{BB962C8B-B14F-4D97-AF65-F5344CB8AC3E}">
        <p14:creationId xmlns:p14="http://schemas.microsoft.com/office/powerpoint/2010/main" val="63315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867EDBCF-3201-499D-84C6-071A0ABFD23E}"/>
              </a:ext>
            </a:extLst>
          </p:cNvPr>
          <p:cNvSpPr txBox="1"/>
          <p:nvPr/>
        </p:nvSpPr>
        <p:spPr>
          <a:xfrm>
            <a:off x="4038600" y="1356526"/>
            <a:ext cx="68995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the Q2-Q1 mirror transmits the output current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back to the input branch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C39958-C9E2-4A18-91D6-B755BAFCB211}"/>
              </a:ext>
            </a:extLst>
          </p:cNvPr>
          <p:cNvSpPr txBox="1"/>
          <p:nvPr/>
        </p:nvSpPr>
        <p:spPr>
          <a:xfrm>
            <a:off x="707343" y="564431"/>
            <a:ext cx="11080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arget: to obtain the same output resistance of a cascode mirror, but with smaller impact of base currents on the current gain accuracy.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1A6ABBC-F613-41D5-875F-ADBC12B04BB7}"/>
              </a:ext>
            </a:extLst>
          </p:cNvPr>
          <p:cNvSpPr txBox="1"/>
          <p:nvPr/>
        </p:nvSpPr>
        <p:spPr>
          <a:xfrm>
            <a:off x="895678" y="1420417"/>
            <a:ext cx="3509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perating principle</a:t>
            </a:r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915453" y="4998868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7690" y="2490457"/>
            <a:ext cx="4274033" cy="3700839"/>
          </a:xfrm>
          <a:prstGeom prst="rect">
            <a:avLst/>
          </a:prstGeom>
        </p:spPr>
      </p:pic>
      <p:grpSp>
        <p:nvGrpSpPr>
          <p:cNvPr id="8" name="Gruppo 7">
            <a:extLst>
              <a:ext uri="{FF2B5EF4-FFF2-40B4-BE49-F238E27FC236}">
                <a16:creationId xmlns:a16="http://schemas.microsoft.com/office/drawing/2014/main" id="{E04AE53B-B126-45C2-82AD-0F3B1BC87100}"/>
              </a:ext>
            </a:extLst>
          </p:cNvPr>
          <p:cNvGrpSpPr/>
          <p:nvPr/>
        </p:nvGrpSpPr>
        <p:grpSpPr>
          <a:xfrm>
            <a:off x="4746514" y="2302102"/>
            <a:ext cx="4274033" cy="2655732"/>
            <a:chOff x="5104220" y="2376191"/>
            <a:chExt cx="5401523" cy="2999395"/>
          </a:xfrm>
        </p:grpSpPr>
        <p:pic>
          <p:nvPicPr>
            <p:cNvPr id="7" name="Elemento grafico 6">
              <a:extLst>
                <a:ext uri="{FF2B5EF4-FFF2-40B4-BE49-F238E27FC236}">
                  <a16:creationId xmlns:a16="http://schemas.microsoft.com/office/drawing/2014/main" id="{268BFFE6-B393-49C5-A04B-65D1395DA4B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p:blipFill>
          <p:spPr>
            <a:xfrm>
              <a:off x="5653381" y="2376191"/>
              <a:ext cx="2999395" cy="2999395"/>
            </a:xfrm>
            <a:prstGeom prst="rect">
              <a:avLst/>
            </a:prstGeom>
          </p:spPr>
        </p:pic>
        <p:graphicFrame>
          <p:nvGraphicFramePr>
            <p:cNvPr id="32" name="Oggetto 31">
              <a:extLst>
                <a:ext uri="{FF2B5EF4-FFF2-40B4-BE49-F238E27FC236}">
                  <a16:creationId xmlns:a16="http://schemas.microsoft.com/office/drawing/2014/main" id="{D74C6961-AA60-440E-8B67-1634FB25C2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105589"/>
                </p:ext>
              </p:extLst>
            </p:nvPr>
          </p:nvGraphicFramePr>
          <p:xfrm>
            <a:off x="5104220" y="2772090"/>
            <a:ext cx="471714" cy="606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228600" progId="Equation.DSMT4">
                    <p:embed/>
                  </p:oleObj>
                </mc:Choice>
                <mc:Fallback>
                  <p:oleObj name="Equation" r:id="rId6" imgW="177480" imgH="228600" progId="Equation.DSMT4">
                    <p:embed/>
                    <p:pic>
                      <p:nvPicPr>
                        <p:cNvPr id="27" name="Oggetto 26">
                          <a:extLst>
                            <a:ext uri="{FF2B5EF4-FFF2-40B4-BE49-F238E27FC236}">
                              <a16:creationId xmlns:a16="http://schemas.microsoft.com/office/drawing/2014/main" id="{89257B06-11A7-48D8-83E6-D2C4D328584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104220" y="2772090"/>
                          <a:ext cx="471714" cy="606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ggetto 32">
              <a:extLst>
                <a:ext uri="{FF2B5EF4-FFF2-40B4-BE49-F238E27FC236}">
                  <a16:creationId xmlns:a16="http://schemas.microsoft.com/office/drawing/2014/main" id="{53E33847-84BF-434C-B0B1-7975339DF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7696036"/>
                </p:ext>
              </p:extLst>
            </p:nvPr>
          </p:nvGraphicFramePr>
          <p:xfrm>
            <a:off x="6537469" y="2415243"/>
            <a:ext cx="538162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32" name="Oggetto 31">
                          <a:extLst>
                            <a:ext uri="{FF2B5EF4-FFF2-40B4-BE49-F238E27FC236}">
                              <a16:creationId xmlns:a16="http://schemas.microsoft.com/office/drawing/2014/main" id="{D74C6961-AA60-440E-8B67-1634FB25C2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37469" y="2415243"/>
                          <a:ext cx="538162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ggetto 33">
              <a:extLst>
                <a:ext uri="{FF2B5EF4-FFF2-40B4-BE49-F238E27FC236}">
                  <a16:creationId xmlns:a16="http://schemas.microsoft.com/office/drawing/2014/main" id="{E4CC973F-1BD2-4381-BE16-04B359F0A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9503087"/>
                </p:ext>
              </p:extLst>
            </p:nvPr>
          </p:nvGraphicFramePr>
          <p:xfrm>
            <a:off x="8891256" y="3269463"/>
            <a:ext cx="16144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09480" imgH="228600" progId="Equation.DSMT4">
                    <p:embed/>
                  </p:oleObj>
                </mc:Choice>
                <mc:Fallback>
                  <p:oleObj name="Equation" r:id="rId10" imgW="609480" imgH="228600" progId="Equation.DSMT4">
                    <p:embed/>
                    <p:pic>
                      <p:nvPicPr>
                        <p:cNvPr id="33" name="Oggetto 32">
                          <a:extLst>
                            <a:ext uri="{FF2B5EF4-FFF2-40B4-BE49-F238E27FC236}">
                              <a16:creationId xmlns:a16="http://schemas.microsoft.com/office/drawing/2014/main" id="{53E33847-84BF-434C-B0B1-7975339DF7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891256" y="3269463"/>
                          <a:ext cx="16144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ggetto 34">
              <a:extLst>
                <a:ext uri="{FF2B5EF4-FFF2-40B4-BE49-F238E27FC236}">
                  <a16:creationId xmlns:a16="http://schemas.microsoft.com/office/drawing/2014/main" id="{88DBE2FA-3BC6-4F6E-B412-370B1D2375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5945441"/>
                </p:ext>
              </p:extLst>
            </p:nvPr>
          </p:nvGraphicFramePr>
          <p:xfrm>
            <a:off x="5829776" y="4755206"/>
            <a:ext cx="941387" cy="606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55320" imgH="228600" progId="Equation.DSMT4">
                    <p:embed/>
                  </p:oleObj>
                </mc:Choice>
                <mc:Fallback>
                  <p:oleObj name="Equation" r:id="rId12" imgW="355320" imgH="228600" progId="Equation.DSMT4">
                    <p:embed/>
                    <p:pic>
                      <p:nvPicPr>
                        <p:cNvPr id="34" name="Oggetto 33">
                          <a:extLst>
                            <a:ext uri="{FF2B5EF4-FFF2-40B4-BE49-F238E27FC236}">
                              <a16:creationId xmlns:a16="http://schemas.microsoft.com/office/drawing/2014/main" id="{E4CC973F-1BD2-4381-BE16-04B359F0AD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829776" y="4755206"/>
                          <a:ext cx="941387" cy="6064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87907083-17B8-497C-B77B-DCE8C69C37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72164"/>
              </p:ext>
            </p:extLst>
          </p:nvPr>
        </p:nvGraphicFramePr>
        <p:xfrm>
          <a:off x="8343900" y="3836988"/>
          <a:ext cx="3382963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482400" progId="Equation.DSMT4">
                  <p:embed/>
                </p:oleObj>
              </mc:Choice>
              <mc:Fallback>
                <p:oleObj name="Equation" r:id="rId14" imgW="1879560" imgH="4824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E4CC973F-1BD2-4381-BE16-04B359F0AD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43900" y="3836988"/>
                        <a:ext cx="3382963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121D82DA-AADC-4980-9F17-F8E1CAF76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73398"/>
              </p:ext>
            </p:extLst>
          </p:nvPr>
        </p:nvGraphicFramePr>
        <p:xfrm>
          <a:off x="7743061" y="4957834"/>
          <a:ext cx="4251528" cy="116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361960" imgH="647640" progId="Equation.DSMT4">
                  <p:embed/>
                </p:oleObj>
              </mc:Choice>
              <mc:Fallback>
                <p:oleObj name="Equation" r:id="rId16" imgW="2361960" imgH="647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87907083-17B8-497C-B77B-DCE8C69C37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43061" y="4957834"/>
                        <a:ext cx="4251528" cy="116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80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B7BDEC-9CB9-4300-BF79-83F1F33A1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10515600" cy="662397"/>
          </a:xfrm>
        </p:spPr>
        <p:txBody>
          <a:bodyPr/>
          <a:lstStyle/>
          <a:p>
            <a:r>
              <a:rPr lang="en-US" dirty="0"/>
              <a:t>Wilson current mirror: start-up transi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71A8B9D-2C9B-42C6-B85A-7D51DFCF46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8A403-D21B-48E3-AB2E-5CF601614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14" name="Freccia a sinistra 13">
            <a:extLst>
              <a:ext uri="{FF2B5EF4-FFF2-40B4-BE49-F238E27FC236}">
                <a16:creationId xmlns:a16="http://schemas.microsoft.com/office/drawing/2014/main" id="{518276F5-EE3A-4349-BABF-58803BBAE39E}"/>
              </a:ext>
            </a:extLst>
          </p:cNvPr>
          <p:cNvSpPr/>
          <p:nvPr/>
        </p:nvSpPr>
        <p:spPr>
          <a:xfrm>
            <a:off x="1867763" y="4481421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423631A-73ED-4696-AC79-B2923A081A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1973010"/>
            <a:ext cx="4274033" cy="3700839"/>
          </a:xfrm>
          <a:prstGeom prst="rect">
            <a:avLst/>
          </a:prstGeom>
        </p:spPr>
      </p:pic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3154A5B7-40DC-4A63-871C-F51AD7931E9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734782" y="1885966"/>
            <a:ext cx="3409950" cy="3790950"/>
          </a:xfrm>
          <a:prstGeom prst="rect">
            <a:avLst/>
          </a:prstGeom>
        </p:spPr>
      </p:pic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4BA7B2D6-1F39-43B0-AF5F-87AB8B99C63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734782" y="3184274"/>
            <a:ext cx="657225" cy="323850"/>
          </a:xfrm>
          <a:prstGeom prst="rect">
            <a:avLst/>
          </a:prstGeom>
        </p:spPr>
      </p:pic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69657DB2-6506-4A97-BF3A-4B7932D614D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772882" y="4557074"/>
            <a:ext cx="1238250" cy="838200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7EF707B6-5D6F-4FAB-AC5D-E06168CAD46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325704" y="3035839"/>
            <a:ext cx="815310" cy="983549"/>
          </a:xfrm>
          <a:prstGeom prst="rect">
            <a:avLst/>
          </a:prstGeom>
        </p:spPr>
      </p:pic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9257B06-11A7-48D8-83E6-D2C4D3285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54172"/>
              </p:ext>
            </p:extLst>
          </p:nvPr>
        </p:nvGraphicFramePr>
        <p:xfrm>
          <a:off x="213924" y="1409310"/>
          <a:ext cx="24114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06360" imgH="241200" progId="Equation.DSMT4">
                  <p:embed/>
                </p:oleObj>
              </mc:Choice>
              <mc:Fallback>
                <p:oleObj name="Equation" r:id="rId13" imgW="12063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3924" y="1409310"/>
                        <a:ext cx="24114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Elemento grafico 28">
            <a:extLst>
              <a:ext uri="{FF2B5EF4-FFF2-40B4-BE49-F238E27FC236}">
                <a16:creationId xmlns:a16="http://schemas.microsoft.com/office/drawing/2014/main" id="{1AD380F0-A942-44CE-BDC5-D6B910E1A47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011132" y="1953703"/>
            <a:ext cx="19050" cy="3562350"/>
          </a:xfrm>
          <a:prstGeom prst="rect">
            <a:avLst/>
          </a:prstGeom>
        </p:spPr>
      </p:pic>
      <p:pic>
        <p:nvPicPr>
          <p:cNvPr id="31" name="Elemento grafico 30">
            <a:extLst>
              <a:ext uri="{FF2B5EF4-FFF2-40B4-BE49-F238E27FC236}">
                <a16:creationId xmlns:a16="http://schemas.microsoft.com/office/drawing/2014/main" id="{1AE919DF-2962-4913-99BC-01D2A37DD893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5338514" y="3484849"/>
            <a:ext cx="666750" cy="19050"/>
          </a:xfrm>
          <a:prstGeom prst="rect">
            <a:avLst/>
          </a:prstGeom>
        </p:spPr>
      </p:pic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F999C6AB-2B51-455D-AC3F-7B78ACEE7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720420"/>
              </p:ext>
            </p:extLst>
          </p:nvPr>
        </p:nvGraphicFramePr>
        <p:xfrm>
          <a:off x="8186054" y="1881392"/>
          <a:ext cx="14208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11000" imgH="241200" progId="Equation.DSMT4">
                  <p:embed/>
                </p:oleObj>
              </mc:Choice>
              <mc:Fallback>
                <p:oleObj name="Equation" r:id="rId19" imgW="71100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86054" y="1881392"/>
                        <a:ext cx="14208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852ED68B-C342-429C-9D5E-68A6D5AC146D}"/>
              </a:ext>
            </a:extLst>
          </p:cNvPr>
          <p:cNvSpPr txBox="1"/>
          <p:nvPr/>
        </p:nvSpPr>
        <p:spPr>
          <a:xfrm>
            <a:off x="10149721" y="1835178"/>
            <a:ext cx="16811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2, Q4: off</a:t>
            </a:r>
          </a:p>
        </p:txBody>
      </p:sp>
      <p:graphicFrame>
        <p:nvGraphicFramePr>
          <p:cNvPr id="41" name="Oggetto 40">
            <a:extLst>
              <a:ext uri="{FF2B5EF4-FFF2-40B4-BE49-F238E27FC236}">
                <a16:creationId xmlns:a16="http://schemas.microsoft.com/office/drawing/2014/main" id="{0AC34ABD-CC9E-46FE-93FD-084404AA8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672286"/>
              </p:ext>
            </p:extLst>
          </p:nvPr>
        </p:nvGraphicFramePr>
        <p:xfrm>
          <a:off x="8109458" y="2358521"/>
          <a:ext cx="3021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280" imgH="228600" progId="Equation.DSMT4">
                  <p:embed/>
                </p:oleObj>
              </mc:Choice>
              <mc:Fallback>
                <p:oleObj name="Equation" r:id="rId21" imgW="1511280" imgH="2286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109458" y="2358521"/>
                        <a:ext cx="30210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ggetto 41">
            <a:extLst>
              <a:ext uri="{FF2B5EF4-FFF2-40B4-BE49-F238E27FC236}">
                <a16:creationId xmlns:a16="http://schemas.microsoft.com/office/drawing/2014/main" id="{46B59D8D-F1EE-4598-87CE-7F043045C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148937"/>
              </p:ext>
            </p:extLst>
          </p:nvPr>
        </p:nvGraphicFramePr>
        <p:xfrm>
          <a:off x="10058415" y="2884955"/>
          <a:ext cx="9382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9800" imgH="228600" progId="Equation.DSMT4">
                  <p:embed/>
                </p:oleObj>
              </mc:Choice>
              <mc:Fallback>
                <p:oleObj name="Equation" r:id="rId23" imgW="469800" imgH="228600" progId="Equation.DSMT4">
                  <p:embed/>
                  <p:pic>
                    <p:nvPicPr>
                      <p:cNvPr id="41" name="Oggetto 40">
                        <a:extLst>
                          <a:ext uri="{FF2B5EF4-FFF2-40B4-BE49-F238E27FC236}">
                            <a16:creationId xmlns:a16="http://schemas.microsoft.com/office/drawing/2014/main" id="{0AC34ABD-CC9E-46FE-93FD-084404AA8A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58415" y="2884955"/>
                        <a:ext cx="9382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EC962C63-6E28-4878-9036-63BB14140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49850"/>
              </p:ext>
            </p:extLst>
          </p:nvPr>
        </p:nvGraphicFramePr>
        <p:xfrm>
          <a:off x="8516253" y="2859555"/>
          <a:ext cx="10906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45760" imgH="241200" progId="Equation.DSMT4">
                  <p:embed/>
                </p:oleObj>
              </mc:Choice>
              <mc:Fallback>
                <p:oleObj name="Equation" r:id="rId25" imgW="545760" imgH="2412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516253" y="2859555"/>
                        <a:ext cx="10906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CD511B46-04A5-4A18-8715-19E2FD6A43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704474"/>
              </p:ext>
            </p:extLst>
          </p:nvPr>
        </p:nvGraphicFramePr>
        <p:xfrm>
          <a:off x="8518633" y="3405306"/>
          <a:ext cx="2816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09400" imgH="469800" progId="Equation.DSMT4">
                  <p:embed/>
                </p:oleObj>
              </mc:Choice>
              <mc:Fallback>
                <p:oleObj name="Equation" r:id="rId27" imgW="1409400" imgH="469800" progId="Equation.DSMT4">
                  <p:embed/>
                  <p:pic>
                    <p:nvPicPr>
                      <p:cNvPr id="42" name="Oggetto 41">
                        <a:extLst>
                          <a:ext uri="{FF2B5EF4-FFF2-40B4-BE49-F238E27FC236}">
                            <a16:creationId xmlns:a16="http://schemas.microsoft.com/office/drawing/2014/main" id="{46B59D8D-F1EE-4598-87CE-7F043045C8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518633" y="3405306"/>
                        <a:ext cx="2816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044E9855-7A4C-41A0-8567-F374598EE2D3}"/>
              </a:ext>
            </a:extLst>
          </p:cNvPr>
          <p:cNvSpPr txBox="1"/>
          <p:nvPr/>
        </p:nvSpPr>
        <p:spPr>
          <a:xfrm>
            <a:off x="8144732" y="4274961"/>
            <a:ext cx="38273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pproaches 2V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Q4 and Q2 turn on and the Q2 current is mirrored to M1  </a:t>
            </a:r>
          </a:p>
        </p:txBody>
      </p:sp>
      <p:sp>
        <p:nvSpPr>
          <p:cNvPr id="47" name="Figura a mano libera: forma 46">
            <a:extLst>
              <a:ext uri="{FF2B5EF4-FFF2-40B4-BE49-F238E27FC236}">
                <a16:creationId xmlns:a16="http://schemas.microsoft.com/office/drawing/2014/main" id="{9F34D18F-1D17-41AA-AFA9-DA7F2074DA9C}"/>
              </a:ext>
            </a:extLst>
          </p:cNvPr>
          <p:cNvSpPr/>
          <p:nvPr/>
        </p:nvSpPr>
        <p:spPr>
          <a:xfrm>
            <a:off x="11110640" y="2557057"/>
            <a:ext cx="414250" cy="580045"/>
          </a:xfrm>
          <a:custGeom>
            <a:avLst/>
            <a:gdLst>
              <a:gd name="connsiteX0" fmla="*/ 159027 w 414250"/>
              <a:gd name="connsiteY0" fmla="*/ 0 h 580045"/>
              <a:gd name="connsiteX1" fmla="*/ 384313 w 414250"/>
              <a:gd name="connsiteY1" fmla="*/ 132522 h 580045"/>
              <a:gd name="connsiteX2" fmla="*/ 397566 w 414250"/>
              <a:gd name="connsiteY2" fmla="*/ 463826 h 580045"/>
              <a:gd name="connsiteX3" fmla="*/ 251792 w 414250"/>
              <a:gd name="connsiteY3" fmla="*/ 569844 h 580045"/>
              <a:gd name="connsiteX4" fmla="*/ 0 w 414250"/>
              <a:gd name="connsiteY4" fmla="*/ 569844 h 580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4250" h="580045">
                <a:moveTo>
                  <a:pt x="159027" y="0"/>
                </a:moveTo>
                <a:cubicBezTo>
                  <a:pt x="251792" y="27609"/>
                  <a:pt x="344557" y="55218"/>
                  <a:pt x="384313" y="132522"/>
                </a:cubicBezTo>
                <a:cubicBezTo>
                  <a:pt x="424070" y="209826"/>
                  <a:pt x="419653" y="390939"/>
                  <a:pt x="397566" y="463826"/>
                </a:cubicBezTo>
                <a:cubicBezTo>
                  <a:pt x="375479" y="536713"/>
                  <a:pt x="318053" y="552174"/>
                  <a:pt x="251792" y="569844"/>
                </a:cubicBezTo>
                <a:cubicBezTo>
                  <a:pt x="185531" y="587514"/>
                  <a:pt x="92765" y="578679"/>
                  <a:pt x="0" y="569844"/>
                </a:cubicBezTo>
              </a:path>
            </a:pathLst>
          </a:custGeom>
          <a:noFill/>
          <a:ln w="3492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onnettore 2 48">
            <a:extLst>
              <a:ext uri="{FF2B5EF4-FFF2-40B4-BE49-F238E27FC236}">
                <a16:creationId xmlns:a16="http://schemas.microsoft.com/office/drawing/2014/main" id="{0F2B8ACF-FD7D-4B24-8001-E7C5745DB303}"/>
              </a:ext>
            </a:extLst>
          </p:cNvPr>
          <p:cNvCxnSpPr>
            <a:cxnSpLocks/>
          </p:cNvCxnSpPr>
          <p:nvPr/>
        </p:nvCxnSpPr>
        <p:spPr>
          <a:xfrm flipH="1">
            <a:off x="9588515" y="3083925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E2711BA4-1A7C-4D22-B66C-1E684D2AF36B}"/>
              </a:ext>
            </a:extLst>
          </p:cNvPr>
          <p:cNvSpPr txBox="1"/>
          <p:nvPr/>
        </p:nvSpPr>
        <p:spPr>
          <a:xfrm>
            <a:off x="5540931" y="308392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9DBFD5BE-2DB9-4DCD-A82F-506908A5B20D}"/>
              </a:ext>
            </a:extLst>
          </p:cNvPr>
          <p:cNvSpPr txBox="1"/>
          <p:nvPr/>
        </p:nvSpPr>
        <p:spPr>
          <a:xfrm>
            <a:off x="9341575" y="1498538"/>
            <a:ext cx="9126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til:</a:t>
            </a:r>
          </a:p>
        </p:txBody>
      </p:sp>
      <p:cxnSp>
        <p:nvCxnSpPr>
          <p:cNvPr id="53" name="Connettore 2 52">
            <a:extLst>
              <a:ext uri="{FF2B5EF4-FFF2-40B4-BE49-F238E27FC236}">
                <a16:creationId xmlns:a16="http://schemas.microsoft.com/office/drawing/2014/main" id="{10647F7D-6C19-496C-B8B4-CC12F380AFA7}"/>
              </a:ext>
            </a:extLst>
          </p:cNvPr>
          <p:cNvCxnSpPr>
            <a:cxnSpLocks/>
          </p:cNvCxnSpPr>
          <p:nvPr/>
        </p:nvCxnSpPr>
        <p:spPr>
          <a:xfrm>
            <a:off x="9588515" y="2093071"/>
            <a:ext cx="457200" cy="0"/>
          </a:xfrm>
          <a:prstGeom prst="straightConnector1">
            <a:avLst/>
          </a:prstGeom>
          <a:ln w="31750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222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0" grpId="0"/>
      <p:bldP spid="45" grpId="0"/>
      <p:bldP spid="47" grpId="0" animBg="1"/>
      <p:bldP spid="51" grpId="0"/>
      <p:bldP spid="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ttangolo 24">
            <a:extLst>
              <a:ext uri="{FF2B5EF4-FFF2-40B4-BE49-F238E27FC236}">
                <a16:creationId xmlns:a16="http://schemas.microsoft.com/office/drawing/2014/main" id="{BF9C7CEA-957C-452F-A976-38DB9D218F5B}"/>
              </a:ext>
            </a:extLst>
          </p:cNvPr>
          <p:cNvSpPr/>
          <p:nvPr/>
        </p:nvSpPr>
        <p:spPr>
          <a:xfrm>
            <a:off x="7303008" y="2247063"/>
            <a:ext cx="880234" cy="3383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5238185-B533-47E4-AD31-913F395F39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762" y="97226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47C46D1-78DB-4FA5-9D2C-A45736FFE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780D5-C894-4534-A3DB-E2EB68143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Freccia a sinistra 4">
            <a:extLst>
              <a:ext uri="{FF2B5EF4-FFF2-40B4-BE49-F238E27FC236}">
                <a16:creationId xmlns:a16="http://schemas.microsoft.com/office/drawing/2014/main" id="{0BE37A6D-7790-4CBE-9D92-C1918E9BC814}"/>
              </a:ext>
            </a:extLst>
          </p:cNvPr>
          <p:cNvSpPr/>
          <p:nvPr/>
        </p:nvSpPr>
        <p:spPr>
          <a:xfrm>
            <a:off x="1988605" y="4595744"/>
            <a:ext cx="735153" cy="35322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A004033-270E-4C4D-A09F-BB59989BE0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6117" y="2088299"/>
            <a:ext cx="4274033" cy="370083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1474873-65B8-4EBD-BE16-FFED6DA23D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855624" y="2000289"/>
            <a:ext cx="3409950" cy="379095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B8D4232-1E16-413A-8209-73A97F04D8A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855624" y="3298597"/>
            <a:ext cx="657225" cy="323850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5FF41D1-75C8-42C9-AD46-A45EAFE5EA5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893724" y="4671397"/>
            <a:ext cx="1238250" cy="8382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FDC37A-A3FB-4DA2-A557-D123390DD5B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1446546" y="3150162"/>
            <a:ext cx="815310" cy="983549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791FC1-D33E-49CE-8C31-21B097BBB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54582"/>
              </p:ext>
            </p:extLst>
          </p:nvPr>
        </p:nvGraphicFramePr>
        <p:xfrm>
          <a:off x="3529013" y="1385888"/>
          <a:ext cx="38592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41200" progId="Equation.DSMT4">
                  <p:embed/>
                </p:oleObj>
              </mc:Choice>
              <mc:Fallback>
                <p:oleObj name="Equation" r:id="rId12" imgW="1930320" imgH="24120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89257B06-11A7-48D8-83E6-D2C4D3285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29013" y="1385888"/>
                        <a:ext cx="3859212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85FDDA60-1878-4A3C-BFD5-31E9B6CA6B0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6131974" y="2068026"/>
            <a:ext cx="19050" cy="356235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0CC3653-C3E1-4862-9D16-6F9807170054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5459356" y="3599172"/>
            <a:ext cx="666750" cy="190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5C5794C8-7C58-48FD-8A0F-81EB7E2A71BF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6151024" y="2408547"/>
            <a:ext cx="1924050" cy="120967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B680B85-A8D0-4DFF-A488-85788A706B16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96DAC541-7B7A-43D3-8B79-37D633B846F1}">
                <asvg:svgBlip xmlns:asvg="http://schemas.microsoft.com/office/drawing/2016/SVG/main" r:embed="rId21"/>
              </a:ext>
            </a:extLst>
          </a:blip>
          <a:stretch>
            <a:fillRect/>
          </a:stretch>
        </p:blipFill>
        <p:spPr>
          <a:xfrm>
            <a:off x="6107056" y="4463430"/>
            <a:ext cx="1924050" cy="228600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DCAFEB48-E430-402A-8457-6BD231F4E0A8}"/>
              </a:ext>
            </a:extLst>
          </p:cNvPr>
          <p:cNvSpPr txBox="1"/>
          <p:nvPr/>
        </p:nvSpPr>
        <p:spPr>
          <a:xfrm>
            <a:off x="389008" y="991455"/>
            <a:ext cx="50703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rts increasing and taking part o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way from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4377A45-12AD-4425-B65C-66080C795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38440"/>
              </p:ext>
            </p:extLst>
          </p:nvPr>
        </p:nvGraphicFramePr>
        <p:xfrm>
          <a:off x="8709025" y="1089025"/>
          <a:ext cx="29432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120" imgH="469800" progId="Equation.DSMT4">
                  <p:embed/>
                </p:oleObj>
              </mc:Choice>
              <mc:Fallback>
                <p:oleObj name="Equation" r:id="rId22" imgW="1473120" imgH="4698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9946EAF2-E296-4F83-AC25-E31F6BDB45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709025" y="1089025"/>
                        <a:ext cx="2943225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F8DEC36-CC76-4276-8591-F67503D57DDB}"/>
              </a:ext>
            </a:extLst>
          </p:cNvPr>
          <p:cNvSpPr txBox="1"/>
          <p:nvPr/>
        </p:nvSpPr>
        <p:spPr>
          <a:xfrm>
            <a:off x="8257098" y="2015961"/>
            <a:ext cx="38092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the exponential law, sm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ments produce larg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creases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5130476-8C58-42F8-8D2B-6837A1730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421435"/>
              </p:ext>
            </p:extLst>
          </p:nvPr>
        </p:nvGraphicFramePr>
        <p:xfrm>
          <a:off x="8637793" y="4644518"/>
          <a:ext cx="2436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18960" imgH="393480" progId="Equation.DSMT4">
                  <p:embed/>
                </p:oleObj>
              </mc:Choice>
              <mc:Fallback>
                <p:oleObj name="Equation" r:id="rId24" imgW="121896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4377A45-12AD-4425-B65C-66080C795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637793" y="4644518"/>
                        <a:ext cx="2436813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1DA58586-2A82-4DD9-8047-4FB4AB7D4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012083"/>
              </p:ext>
            </p:extLst>
          </p:nvPr>
        </p:nvGraphicFramePr>
        <p:xfrm>
          <a:off x="9137075" y="5593610"/>
          <a:ext cx="1776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88840" imgH="228600" progId="Equation.DSMT4">
                  <p:embed/>
                </p:oleObj>
              </mc:Choice>
              <mc:Fallback>
                <p:oleObj name="Equation" r:id="rId26" imgW="8888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C791FC1-D33E-49CE-8C31-21B097BBBF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9137075" y="5593610"/>
                        <a:ext cx="177641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6067ED34-A8CA-4651-9FCD-1733EA7D6DC7}"/>
              </a:ext>
            </a:extLst>
          </p:cNvPr>
          <p:cNvSpPr txBox="1"/>
          <p:nvPr/>
        </p:nvSpPr>
        <p:spPr>
          <a:xfrm>
            <a:off x="8561584" y="3720086"/>
            <a:ext cx="29702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librium is reached when:</a:t>
            </a:r>
          </a:p>
        </p:txBody>
      </p:sp>
      <p:sp>
        <p:nvSpPr>
          <p:cNvPr id="26" name="Freccia a destra 25">
            <a:extLst>
              <a:ext uri="{FF2B5EF4-FFF2-40B4-BE49-F238E27FC236}">
                <a16:creationId xmlns:a16="http://schemas.microsoft.com/office/drawing/2014/main" id="{93DEFCE2-FC22-442D-A22E-9F8A2D79CCA5}"/>
              </a:ext>
            </a:extLst>
          </p:cNvPr>
          <p:cNvSpPr/>
          <p:nvPr/>
        </p:nvSpPr>
        <p:spPr>
          <a:xfrm>
            <a:off x="3205474" y="1484098"/>
            <a:ext cx="355600" cy="263926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F2B55382-F63A-4693-9922-F5EA5B2F68BF}"/>
              </a:ext>
            </a:extLst>
          </p:cNvPr>
          <p:cNvSpPr/>
          <p:nvPr/>
        </p:nvSpPr>
        <p:spPr>
          <a:xfrm>
            <a:off x="9004300" y="5509597"/>
            <a:ext cx="2070306" cy="63720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1257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C58D221-8916-44A4-8AA3-795A67DA93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4131"/>
            <a:ext cx="10515600" cy="662397"/>
          </a:xfrm>
        </p:spPr>
        <p:txBody>
          <a:bodyPr/>
          <a:lstStyle/>
          <a:p>
            <a:r>
              <a:rPr lang="en-US"/>
              <a:t>Wilson Current Mirror: effe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D09E274-0583-48C9-B56C-6C4F53FD6C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62B331-56DC-49CA-8F90-E99173567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C9DA6-AE57-4487-A134-DA5FFFBB0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57788"/>
              </p:ext>
            </p:extLst>
          </p:nvPr>
        </p:nvGraphicFramePr>
        <p:xfrm>
          <a:off x="8953227" y="2640159"/>
          <a:ext cx="304165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431640" progId="Equation.DSMT4">
                  <p:embed/>
                </p:oleObj>
              </mc:Choice>
              <mc:Fallback>
                <p:oleObj name="Equation" r:id="rId2" imgW="12952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7D001CC-05BE-4007-9419-4C9A5E390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953227" y="2640159"/>
                        <a:ext cx="304165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DF75539-1DDD-4E50-A04E-936554901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75915"/>
              </p:ext>
            </p:extLst>
          </p:nvPr>
        </p:nvGraphicFramePr>
        <p:xfrm>
          <a:off x="5105055" y="1340912"/>
          <a:ext cx="2090058" cy="537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4F41759-A88B-4E8C-B2D5-9A67D8851B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055" y="1340912"/>
                        <a:ext cx="2090058" cy="537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2BBAEEB4-4E61-458E-B496-C082FDC305E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30707" y="1058183"/>
            <a:ext cx="3970044" cy="3437618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D10B7CB-9C32-4F18-A75B-5B64E4B9F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41837"/>
              </p:ext>
            </p:extLst>
          </p:nvPr>
        </p:nvGraphicFramePr>
        <p:xfrm>
          <a:off x="5105055" y="1913794"/>
          <a:ext cx="3073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228600" progId="Equation.DSMT4">
                  <p:embed/>
                </p:oleObj>
              </mc:Choice>
              <mc:Fallback>
                <p:oleObj name="Equation" r:id="rId8" imgW="1307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DF75539-1DDD-4E50-A04E-9365549017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05055" y="1913794"/>
                        <a:ext cx="3073400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6C5842E-1863-4712-9AD5-F5800B870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11245"/>
              </p:ext>
            </p:extLst>
          </p:nvPr>
        </p:nvGraphicFramePr>
        <p:xfrm>
          <a:off x="8178455" y="1926901"/>
          <a:ext cx="32829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228600" progId="Equation.DSMT4">
                  <p:embed/>
                </p:oleObj>
              </mc:Choice>
              <mc:Fallback>
                <p:oleObj name="Equation" r:id="rId10" imgW="13968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78455" y="1926901"/>
                        <a:ext cx="3282950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2715335-BA05-4EE8-9063-BB5BC6C23B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102921"/>
              </p:ext>
            </p:extLst>
          </p:nvPr>
        </p:nvGraphicFramePr>
        <p:xfrm>
          <a:off x="9311816" y="1081149"/>
          <a:ext cx="53816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D10B7CB-9C32-4F18-A75B-5B64E4B9F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311816" y="1081149"/>
                        <a:ext cx="538162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64BABAA9-7F57-4978-B0A1-ED9B62555332}"/>
              </a:ext>
            </a:extLst>
          </p:cNvPr>
          <p:cNvSpPr/>
          <p:nvPr/>
        </p:nvSpPr>
        <p:spPr>
          <a:xfrm rot="5400000">
            <a:off x="9431161" y="925436"/>
            <a:ext cx="208280" cy="1875754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3A465B3-9C47-405D-B36D-FDE85707BD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14092"/>
              </p:ext>
            </p:extLst>
          </p:nvPr>
        </p:nvGraphicFramePr>
        <p:xfrm>
          <a:off x="4982889" y="2711523"/>
          <a:ext cx="39703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431640" progId="Equation.DSMT4">
                  <p:embed/>
                </p:oleObj>
              </mc:Choice>
              <mc:Fallback>
                <p:oleObj name="Equation" r:id="rId14" imgW="168876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6C5842E-1863-4712-9AD5-F5800B870F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2889" y="2711523"/>
                        <a:ext cx="397033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94B463E-C184-41AD-BF4B-F6005E61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68899"/>
              </p:ext>
            </p:extLst>
          </p:nvPr>
        </p:nvGraphicFramePr>
        <p:xfrm>
          <a:off x="3239760" y="4211907"/>
          <a:ext cx="4446587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92160" imgH="838080" progId="Equation.DSMT4">
                  <p:embed/>
                </p:oleObj>
              </mc:Choice>
              <mc:Fallback>
                <p:oleObj name="Equation" r:id="rId16" imgW="1892160" imgH="8380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3A465B3-9C47-405D-B36D-FDE85707BD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39760" y="4211907"/>
                        <a:ext cx="4446587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5D759BCD-42D5-4B9B-94A3-E7B9924B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734834"/>
              </p:ext>
            </p:extLst>
          </p:nvPr>
        </p:nvGraphicFramePr>
        <p:xfrm>
          <a:off x="8029615" y="3685253"/>
          <a:ext cx="14017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96880" imgH="228600" progId="Equation.DSMT4">
                  <p:embed/>
                </p:oleObj>
              </mc:Choice>
              <mc:Fallback>
                <p:oleObj name="Equation" r:id="rId18" imgW="5968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B88AAE9-700F-427B-8FCB-4AA16A5846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029615" y="3685253"/>
                        <a:ext cx="140176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1506CA7-7458-442B-A183-BC9049A3DF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91895"/>
              </p:ext>
            </p:extLst>
          </p:nvPr>
        </p:nvGraphicFramePr>
        <p:xfrm>
          <a:off x="7818699" y="4200398"/>
          <a:ext cx="3819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625400" imgH="838080" progId="Equation.DSMT4">
                  <p:embed/>
                </p:oleObj>
              </mc:Choice>
              <mc:Fallback>
                <p:oleObj name="Equation" r:id="rId20" imgW="1625400" imgH="8380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94B463E-C184-41AD-BF4B-F6005E614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18699" y="4200398"/>
                        <a:ext cx="3819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484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263247A-0CEC-401A-8085-12EB912B4D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97782"/>
            <a:ext cx="10515600" cy="662397"/>
          </a:xfrm>
        </p:spPr>
        <p:txBody>
          <a:bodyPr/>
          <a:lstStyle/>
          <a:p>
            <a:r>
              <a:rPr lang="en-US"/>
              <a:t>BJT simple current mirror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B698AA-AF88-4147-88D4-AA91BE3CD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2491AE9-6DAD-42CF-90D8-5CCF262F0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F878DC8-9663-4D9E-90AB-97F3C698455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58240" y="2005342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40BBC9-4440-4D2A-9544-0E57D35C28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48726"/>
              </p:ext>
            </p:extLst>
          </p:nvPr>
        </p:nvGraphicFramePr>
        <p:xfrm>
          <a:off x="5260312" y="1972883"/>
          <a:ext cx="324643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D361A72-D0D0-4595-902E-DF702C21E3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0312" y="1972883"/>
                        <a:ext cx="3246438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8B7AA90-169A-45FB-A0CD-3D75EDF62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51750"/>
              </p:ext>
            </p:extLst>
          </p:nvPr>
        </p:nvGraphicFramePr>
        <p:xfrm>
          <a:off x="5215068" y="2673095"/>
          <a:ext cx="33369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40BBC9-4440-4D2A-9544-0E57D35C28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15068" y="2673095"/>
                        <a:ext cx="33369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9B032A-AA3B-4268-899C-7A24EF0E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87820"/>
              </p:ext>
            </p:extLst>
          </p:nvPr>
        </p:nvGraphicFramePr>
        <p:xfrm>
          <a:off x="5199035" y="3189168"/>
          <a:ext cx="32781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31640" progId="Equation.DSMT4">
                  <p:embed/>
                </p:oleObj>
              </mc:Choice>
              <mc:Fallback>
                <p:oleObj name="Equation" r:id="rId8" imgW="13968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8B7AA90-169A-45FB-A0CD-3D75EDF62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9035" y="3189168"/>
                        <a:ext cx="327818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CED15CB-F18E-4414-9444-C75C71595E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340338"/>
              </p:ext>
            </p:extLst>
          </p:nvPr>
        </p:nvGraphicFramePr>
        <p:xfrm>
          <a:off x="5199035" y="4310851"/>
          <a:ext cx="259238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228600" progId="Equation.DSMT4">
                  <p:embed/>
                </p:oleObj>
              </mc:Choice>
              <mc:Fallback>
                <p:oleObj name="Equation" r:id="rId10" imgW="11048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9035" y="4310851"/>
                        <a:ext cx="2592388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22285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9311E82-CC3E-40F0-AE23-CF98C030A5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9899262-2C6B-4E7F-A248-E0C5078D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A232F4E-877C-4A20-B7B8-8F84EA08331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74320" y="928910"/>
            <a:ext cx="3970337" cy="343787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4EEA5B70-C15D-426C-B3F0-1ACB99458C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7343" y="67480"/>
            <a:ext cx="7552737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53E2026-C0A8-45EE-9D4C-CE073B028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50034"/>
              </p:ext>
            </p:extLst>
          </p:nvPr>
        </p:nvGraphicFramePr>
        <p:xfrm>
          <a:off x="5059994" y="319405"/>
          <a:ext cx="43275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838080" progId="Equation.DSMT4">
                  <p:embed/>
                </p:oleObj>
              </mc:Choice>
              <mc:Fallback>
                <p:oleObj name="Equation" r:id="rId4" imgW="1841400" imgH="8380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1506CA7-7458-442B-A183-BC9049A3DF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9994" y="319405"/>
                        <a:ext cx="4327525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55D3B8C-42DE-40B5-8A11-C95165DC1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03594"/>
              </p:ext>
            </p:extLst>
          </p:nvPr>
        </p:nvGraphicFramePr>
        <p:xfrm>
          <a:off x="5129653" y="2333230"/>
          <a:ext cx="534352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82400" progId="Equation.DSMT4">
                  <p:embed/>
                </p:oleObj>
              </mc:Choice>
              <mc:Fallback>
                <p:oleObj name="Equation" r:id="rId6" imgW="227304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29653" y="2333230"/>
                        <a:ext cx="5343525" cy="113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2F2EE35-E41B-4840-AF74-88A0EDC9AC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36137"/>
              </p:ext>
            </p:extLst>
          </p:nvPr>
        </p:nvGraphicFramePr>
        <p:xfrm>
          <a:off x="8098155" y="3779147"/>
          <a:ext cx="36401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31640" progId="Equation.DSMT4">
                  <p:embed/>
                </p:oleObj>
              </mc:Choice>
              <mc:Fallback>
                <p:oleObj name="Equation" r:id="rId8" imgW="1549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53E2026-C0A8-45EE-9D4C-CE073B028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98155" y="3779147"/>
                        <a:ext cx="3640137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3B2B880-161E-41CC-AA25-5B371362C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223425"/>
              </p:ext>
            </p:extLst>
          </p:nvPr>
        </p:nvGraphicFramePr>
        <p:xfrm>
          <a:off x="3349625" y="5146878"/>
          <a:ext cx="43291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55D3B8C-42DE-40B5-8A11-C95165DC1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9625" y="5146878"/>
                        <a:ext cx="4329112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arentesi graffa aperta 11">
            <a:extLst>
              <a:ext uri="{FF2B5EF4-FFF2-40B4-BE49-F238E27FC236}">
                <a16:creationId xmlns:a16="http://schemas.microsoft.com/office/drawing/2014/main" id="{656BA579-4949-43C5-893E-B7AC32BD0F05}"/>
              </a:ext>
            </a:extLst>
          </p:cNvPr>
          <p:cNvSpPr/>
          <p:nvPr/>
        </p:nvSpPr>
        <p:spPr>
          <a:xfrm rot="5400000">
            <a:off x="9803116" y="2035851"/>
            <a:ext cx="236248" cy="3322320"/>
          </a:xfrm>
          <a:prstGeom prst="leftBrace">
            <a:avLst>
              <a:gd name="adj1" fmla="val 35833"/>
              <a:gd name="adj2" fmla="val 48065"/>
            </a:avLst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538EDACA-46B3-4738-AFBD-454D96774834}"/>
              </a:ext>
            </a:extLst>
          </p:cNvPr>
          <p:cNvSpPr/>
          <p:nvPr/>
        </p:nvSpPr>
        <p:spPr>
          <a:xfrm>
            <a:off x="8900160" y="2333230"/>
            <a:ext cx="1351719" cy="113506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CD542AEB-162B-4738-B9D8-FA31AC7D817D}"/>
              </a:ext>
            </a:extLst>
          </p:cNvPr>
          <p:cNvSpPr txBox="1"/>
          <p:nvPr/>
        </p:nvSpPr>
        <p:spPr>
          <a:xfrm>
            <a:off x="4563727" y="3484371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if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4AE4541-3C73-44AB-8E2E-C16C8253E4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880418"/>
              </p:ext>
            </p:extLst>
          </p:nvPr>
        </p:nvGraphicFramePr>
        <p:xfrm>
          <a:off x="4400550" y="3962400"/>
          <a:ext cx="241458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431640" progId="Equation.DSMT4">
                  <p:embed/>
                </p:oleObj>
              </mc:Choice>
              <mc:Fallback>
                <p:oleObj name="Equation" r:id="rId12" imgW="10285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00550" y="3962400"/>
                        <a:ext cx="2414588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1B8C349D-6CEC-4BB2-AB12-2A976D7A5212}"/>
              </a:ext>
            </a:extLst>
          </p:cNvPr>
          <p:cNvSpPr/>
          <p:nvPr/>
        </p:nvSpPr>
        <p:spPr>
          <a:xfrm rot="19926082">
            <a:off x="3979222" y="2444207"/>
            <a:ext cx="5222824" cy="2499950"/>
          </a:xfrm>
          <a:custGeom>
            <a:avLst/>
            <a:gdLst>
              <a:gd name="connsiteX0" fmla="*/ 3888158 w 5222824"/>
              <a:gd name="connsiteY0" fmla="*/ 386010 h 2499950"/>
              <a:gd name="connsiteX1" fmla="*/ 5122125 w 5222824"/>
              <a:gd name="connsiteY1" fmla="*/ 1039324 h 2499950"/>
              <a:gd name="connsiteX2" fmla="*/ 5200799 w 5222824"/>
              <a:gd name="connsiteY2" fmla="*/ 1295038 h 2499950"/>
              <a:gd name="connsiteX3" fmla="*/ 4846732 w 5222824"/>
              <a:gd name="connsiteY3" fmla="*/ 1963792 h 2499950"/>
              <a:gd name="connsiteX4" fmla="*/ 4591019 w 5222824"/>
              <a:gd name="connsiteY4" fmla="*/ 2042467 h 2499950"/>
              <a:gd name="connsiteX5" fmla="*/ 3371258 w 5222824"/>
              <a:gd name="connsiteY5" fmla="*/ 1396674 h 2499950"/>
              <a:gd name="connsiteX6" fmla="*/ 2888608 w 5222824"/>
              <a:gd name="connsiteY6" fmla="*/ 1396674 h 2499950"/>
              <a:gd name="connsiteX7" fmla="*/ 2366136 w 5222824"/>
              <a:gd name="connsiteY7" fmla="*/ 2383509 h 2499950"/>
              <a:gd name="connsiteX8" fmla="*/ 2070447 w 5222824"/>
              <a:gd name="connsiteY8" fmla="*/ 2474482 h 2499950"/>
              <a:gd name="connsiteX9" fmla="*/ 116441 w 5222824"/>
              <a:gd name="connsiteY9" fmla="*/ 1439949 h 2499950"/>
              <a:gd name="connsiteX10" fmla="*/ 25468 w 5222824"/>
              <a:gd name="connsiteY10" fmla="*/ 1144260 h 2499950"/>
              <a:gd name="connsiteX11" fmla="*/ 569638 w 5222824"/>
              <a:gd name="connsiteY11" fmla="*/ 116442 h 2499950"/>
              <a:gd name="connsiteX12" fmla="*/ 865327 w 5222824"/>
              <a:gd name="connsiteY12" fmla="*/ 25468 h 2499950"/>
              <a:gd name="connsiteX13" fmla="*/ 2765594 w 5222824"/>
              <a:gd name="connsiteY13" fmla="*/ 1031549 h 2499950"/>
              <a:gd name="connsiteX14" fmla="*/ 3332322 w 5222824"/>
              <a:gd name="connsiteY14" fmla="*/ 1031549 h 2499950"/>
              <a:gd name="connsiteX15" fmla="*/ 3632444 w 5222824"/>
              <a:gd name="connsiteY15" fmla="*/ 464684 h 2499950"/>
              <a:gd name="connsiteX16" fmla="*/ 3888158 w 5222824"/>
              <a:gd name="connsiteY16" fmla="*/ 386010 h 2499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222824" h="2499950">
                <a:moveTo>
                  <a:pt x="3888158" y="386010"/>
                </a:moveTo>
                <a:lnTo>
                  <a:pt x="5122125" y="1039324"/>
                </a:lnTo>
                <a:cubicBezTo>
                  <a:pt x="5214463" y="1088212"/>
                  <a:pt x="5249687" y="1202699"/>
                  <a:pt x="5200799" y="1295038"/>
                </a:cubicBezTo>
                <a:lnTo>
                  <a:pt x="4846732" y="1963792"/>
                </a:lnTo>
                <a:cubicBezTo>
                  <a:pt x="4797844" y="2056131"/>
                  <a:pt x="4683358" y="2091355"/>
                  <a:pt x="4591019" y="2042467"/>
                </a:cubicBezTo>
                <a:lnTo>
                  <a:pt x="3371258" y="1396674"/>
                </a:lnTo>
                <a:lnTo>
                  <a:pt x="2888608" y="1396674"/>
                </a:lnTo>
                <a:lnTo>
                  <a:pt x="2366136" y="2383509"/>
                </a:lnTo>
                <a:cubicBezTo>
                  <a:pt x="2309605" y="2490283"/>
                  <a:pt x="2177221" y="2531013"/>
                  <a:pt x="2070447" y="2474482"/>
                </a:cubicBezTo>
                <a:lnTo>
                  <a:pt x="116441" y="1439949"/>
                </a:lnTo>
                <a:cubicBezTo>
                  <a:pt x="9667" y="1383418"/>
                  <a:pt x="-31063" y="1251034"/>
                  <a:pt x="25468" y="1144260"/>
                </a:cubicBezTo>
                <a:lnTo>
                  <a:pt x="569638" y="116442"/>
                </a:lnTo>
                <a:cubicBezTo>
                  <a:pt x="626169" y="9667"/>
                  <a:pt x="758553" y="-31063"/>
                  <a:pt x="865327" y="25468"/>
                </a:cubicBezTo>
                <a:lnTo>
                  <a:pt x="2765594" y="1031549"/>
                </a:lnTo>
                <a:lnTo>
                  <a:pt x="3332322" y="1031549"/>
                </a:lnTo>
                <a:lnTo>
                  <a:pt x="3632444" y="464684"/>
                </a:lnTo>
                <a:cubicBezTo>
                  <a:pt x="3681332" y="372346"/>
                  <a:pt x="3795819" y="337122"/>
                  <a:pt x="3888158" y="386010"/>
                </a:cubicBezTo>
                <a:close/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5493802-6BA5-4F34-A56C-3F3E5C8A6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174"/>
              </p:ext>
            </p:extLst>
          </p:nvPr>
        </p:nvGraphicFramePr>
        <p:xfrm>
          <a:off x="708881" y="5355419"/>
          <a:ext cx="2220508" cy="66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2F2EE35-E41B-4840-AF74-88A0EDC9A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08881" y="5355419"/>
                        <a:ext cx="2220508" cy="665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DFE421BD-550A-499E-A241-98B3E7A16D0C}"/>
              </a:ext>
            </a:extLst>
          </p:cNvPr>
          <p:cNvSpPr/>
          <p:nvPr/>
        </p:nvSpPr>
        <p:spPr>
          <a:xfrm>
            <a:off x="574779" y="5121461"/>
            <a:ext cx="7685301" cy="10160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70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20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AE0EA-D38E-4000-8B8E-A1DC8A3358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1A680B-F662-44B6-B4FB-2AA07CBC65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97947D3-CD83-4004-857C-6682A080B3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93EA32C-3182-448B-9143-56C3767B621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0520" y="1218470"/>
            <a:ext cx="3970337" cy="343787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59C65AE-49EC-430B-9187-1613133133EF}"/>
              </a:ext>
            </a:extLst>
          </p:cNvPr>
          <p:cNvSpPr txBox="1"/>
          <p:nvPr/>
        </p:nvSpPr>
        <p:spPr>
          <a:xfrm>
            <a:off x="4480560" y="850821"/>
            <a:ext cx="73609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Wilson current mirror the  relative error due to the base current  i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when it is designed fo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. For current gains different from one, the relative error becomes of the order of 1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0BBF2EA6-3A21-4B3C-9EAD-256D4A1D44BC}"/>
              </a:ext>
            </a:extLst>
          </p:cNvPr>
          <p:cNvSpPr txBox="1"/>
          <p:nvPr/>
        </p:nvSpPr>
        <p:spPr>
          <a:xfrm>
            <a:off x="6096000" y="2403249"/>
            <a:ext cx="3177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ther characteristics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5EB6FAF-F321-4F47-A13E-52F2C8138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747836"/>
              </p:ext>
            </p:extLst>
          </p:nvPr>
        </p:nvGraphicFramePr>
        <p:xfrm>
          <a:off x="4817745" y="2925603"/>
          <a:ext cx="42687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241200" progId="Equation.DSMT4">
                  <p:embed/>
                </p:oleObj>
              </mc:Choice>
              <mc:Fallback>
                <p:oleObj name="Equation" r:id="rId4" imgW="181584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7745" y="2925603"/>
                        <a:ext cx="4268788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FEF9B0C-3B2D-499E-86EA-8ECE5BEFB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836121"/>
              </p:ext>
            </p:extLst>
          </p:nvPr>
        </p:nvGraphicFramePr>
        <p:xfrm>
          <a:off x="4817745" y="3556403"/>
          <a:ext cx="3044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5EB6FAF-F321-4F47-A13E-52F2C81386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7745" y="3556403"/>
                        <a:ext cx="3044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7602DF1-0316-45BF-8433-164F1117A207}"/>
              </a:ext>
            </a:extLst>
          </p:cNvPr>
          <p:cNvSpPr txBox="1"/>
          <p:nvPr/>
        </p:nvSpPr>
        <p:spPr>
          <a:xfrm>
            <a:off x="10230088" y="3429000"/>
            <a:ext cx="19303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ame as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cascode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rro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38C54CE8-B5EE-4D9E-BD95-8EC80CD1C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610096"/>
              </p:ext>
            </p:extLst>
          </p:nvPr>
        </p:nvGraphicFramePr>
        <p:xfrm>
          <a:off x="4817745" y="4157041"/>
          <a:ext cx="2776537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82400" progId="Equation.DSMT4">
                  <p:embed/>
                </p:oleObj>
              </mc:Choice>
              <mc:Fallback>
                <p:oleObj name="Equation" r:id="rId8" imgW="11808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5283CB4-1556-41DF-9717-352A4D2A9B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17745" y="4157041"/>
                        <a:ext cx="2776537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B9191BDA-6A85-4F1A-AB98-0D0B66A1F595}"/>
              </a:ext>
            </a:extLst>
          </p:cNvPr>
          <p:cNvSpPr/>
          <p:nvPr/>
        </p:nvSpPr>
        <p:spPr>
          <a:xfrm>
            <a:off x="9920462" y="2898456"/>
            <a:ext cx="264422" cy="2284106"/>
          </a:xfrm>
          <a:prstGeom prst="rightBrace">
            <a:avLst>
              <a:gd name="adj1" fmla="val 44355"/>
              <a:gd name="adj2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9FA85A8-A21A-4553-8951-B9E9270EFC52}"/>
              </a:ext>
            </a:extLst>
          </p:cNvPr>
          <p:cNvSpPr txBox="1"/>
          <p:nvPr/>
        </p:nvSpPr>
        <p:spPr>
          <a:xfrm>
            <a:off x="7798397" y="4090603"/>
            <a:ext cx="2305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feedback from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node  H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01A05D0-27C6-4BAA-833E-F5DB4440B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496318"/>
              </p:ext>
            </p:extLst>
          </p:nvPr>
        </p:nvGraphicFramePr>
        <p:xfrm>
          <a:off x="427037" y="5551971"/>
          <a:ext cx="3611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36480" imgH="228600" progId="Equation.DSMT4">
                  <p:embed/>
                </p:oleObj>
              </mc:Choice>
              <mc:Fallback>
                <p:oleObj name="Equation" r:id="rId10" imgW="1536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FEF9B0C-3B2D-499E-86EA-8ECE5BEFBB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7037" y="5551971"/>
                        <a:ext cx="3611563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EE3CB22B-6215-4A47-9722-A4D20B7F63FF}"/>
              </a:ext>
            </a:extLst>
          </p:cNvPr>
          <p:cNvSpPr txBox="1"/>
          <p:nvPr/>
        </p:nvSpPr>
        <p:spPr>
          <a:xfrm>
            <a:off x="4320857" y="5551971"/>
            <a:ext cx="75206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e is a large systematic error betwe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</a:p>
        </p:txBody>
      </p:sp>
    </p:spTree>
    <p:extLst>
      <p:ext uri="{BB962C8B-B14F-4D97-AF65-F5344CB8AC3E}">
        <p14:creationId xmlns:p14="http://schemas.microsoft.com/office/powerpoint/2010/main" val="341937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0AAEECC-FFDF-4BD7-8C7D-262DAA696C08}"/>
              </a:ext>
            </a:extLst>
          </p:cNvPr>
          <p:cNvSpPr/>
          <p:nvPr/>
        </p:nvSpPr>
        <p:spPr>
          <a:xfrm>
            <a:off x="1285744" y="3258731"/>
            <a:ext cx="1012956" cy="7112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F42CF8F9-963F-4674-B5F7-735634BEFB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-12156"/>
            <a:ext cx="10515600" cy="662397"/>
          </a:xfrm>
        </p:spPr>
        <p:txBody>
          <a:bodyPr/>
          <a:lstStyle/>
          <a:p>
            <a:r>
              <a:rPr lang="en-US" dirty="0"/>
              <a:t>4-transistor Wilson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BA4F6D-3DD8-429C-8DE0-24E3CC575E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AFA1119-368A-432B-9026-AB83A70D4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C464A54-C98D-4F28-834E-D952483BD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12442"/>
              </p:ext>
            </p:extLst>
          </p:nvPr>
        </p:nvGraphicFramePr>
        <p:xfrm>
          <a:off x="631731" y="934547"/>
          <a:ext cx="3552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228600" progId="Equation.DSMT4">
                  <p:embed/>
                </p:oleObj>
              </mc:Choice>
              <mc:Fallback>
                <p:oleObj name="Equation" r:id="rId2" imgW="1511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3A6F12E-18C3-4E1E-B6BA-159CDAE9D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1731" y="934547"/>
                        <a:ext cx="3552825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796D175-CA91-4B6C-AA4B-D91ED97E77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269955"/>
              </p:ext>
            </p:extLst>
          </p:nvPr>
        </p:nvGraphicFramePr>
        <p:xfrm>
          <a:off x="4648200" y="934547"/>
          <a:ext cx="28956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241200" progId="Equation.DSMT4">
                  <p:embed/>
                </p:oleObj>
              </mc:Choice>
              <mc:Fallback>
                <p:oleObj name="Equation" r:id="rId4" imgW="1231560" imgH="241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C464A54-C98D-4F28-834E-D952483BD0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934547"/>
                        <a:ext cx="289560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5B40FB7-3EE0-405E-9186-A2FCB80F4E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57485"/>
              </p:ext>
            </p:extLst>
          </p:nvPr>
        </p:nvGraphicFramePr>
        <p:xfrm>
          <a:off x="4648200" y="1511561"/>
          <a:ext cx="14335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796D175-CA91-4B6C-AA4B-D91ED97E7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8200" y="1511561"/>
                        <a:ext cx="143351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A7BE876-3355-4EFD-8446-1BD31D21BFB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264531" y="2407442"/>
            <a:ext cx="4089268" cy="3540853"/>
          </a:xfrm>
          <a:prstGeom prst="rect">
            <a:avLst/>
          </a:prstGeom>
        </p:spPr>
      </p:pic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513E0215-B457-4452-AF36-B59B3C43D702}"/>
              </a:ext>
            </a:extLst>
          </p:cNvPr>
          <p:cNvSpPr/>
          <p:nvPr/>
        </p:nvSpPr>
        <p:spPr>
          <a:xfrm>
            <a:off x="5499959" y="4172116"/>
            <a:ext cx="1566863" cy="8509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4285132-05F3-4C0B-A55F-9253DD1916CC}"/>
              </a:ext>
            </a:extLst>
          </p:cNvPr>
          <p:cNvSpPr txBox="1"/>
          <p:nvPr/>
        </p:nvSpPr>
        <p:spPr>
          <a:xfrm>
            <a:off x="4640991" y="2818788"/>
            <a:ext cx="2425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lementing D1 with a diode-connected BJT (Q3)</a:t>
            </a:r>
          </a:p>
        </p:txBody>
      </p:sp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64EB9518-19BE-4B09-8900-7645CD855C19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581193" y="2176783"/>
            <a:ext cx="3960943" cy="3429738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6FB3A087-CDC4-4205-AA7E-BAF393F287AB}"/>
              </a:ext>
            </a:extLst>
          </p:cNvPr>
          <p:cNvSpPr txBox="1"/>
          <p:nvPr/>
        </p:nvSpPr>
        <p:spPr>
          <a:xfrm>
            <a:off x="7810500" y="576582"/>
            <a:ext cx="40892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4-transistor Wilson Mirror is the optimal choice when an accurate mirror with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is required. </a:t>
            </a:r>
          </a:p>
        </p:txBody>
      </p:sp>
    </p:spTree>
    <p:extLst>
      <p:ext uri="{BB962C8B-B14F-4D97-AF65-F5344CB8AC3E}">
        <p14:creationId xmlns:p14="http://schemas.microsoft.com/office/powerpoint/2010/main" val="937850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3FB1BAC-AEC4-412C-B000-243482CED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AF5B2F-0EFE-4AA0-8637-5C0D200C1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2EF61A-3B69-4F82-8037-EFD9DEEE0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32CE7A7-2099-4540-8D3D-B8D4A02D06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E8370FD-DCE3-4A0F-AB55-231D3D6A90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13523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FF42D3C-89D4-4EF2-8A5F-0555137B8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1D98D20-7E9A-490D-B962-C1DF8C884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09443"/>
              </p:ext>
            </p:extLst>
          </p:nvPr>
        </p:nvGraphicFramePr>
        <p:xfrm>
          <a:off x="6720149" y="1064945"/>
          <a:ext cx="14001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57200" progId="Equation.DSMT4">
                  <p:embed/>
                </p:oleObj>
              </mc:Choice>
              <mc:Fallback>
                <p:oleObj name="Equation" r:id="rId6" imgW="59688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0149" y="1064945"/>
                        <a:ext cx="1400175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349CF45-2561-40FF-9006-D9EB401EB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76471"/>
              </p:ext>
            </p:extLst>
          </p:nvPr>
        </p:nvGraphicFramePr>
        <p:xfrm>
          <a:off x="4104781" y="2412456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431640" progId="Equation.DSMT4">
                  <p:embed/>
                </p:oleObj>
              </mc:Choice>
              <mc:Fallback>
                <p:oleObj name="Equation" r:id="rId8" imgW="133344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1D98D20-7E9A-490D-B962-C1DF8C8843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4781" y="2412456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E672256-731C-4BEF-BA30-A934195519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98639"/>
              </p:ext>
            </p:extLst>
          </p:nvPr>
        </p:nvGraphicFramePr>
        <p:xfrm>
          <a:off x="8087220" y="2363111"/>
          <a:ext cx="3216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431640" progId="Equation.DSMT4">
                  <p:embed/>
                </p:oleObj>
              </mc:Choice>
              <mc:Fallback>
                <p:oleObj name="Equation" r:id="rId10" imgW="1371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87220" y="2363111"/>
                        <a:ext cx="3216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B338CAC-CAE2-4A60-B078-A49F6D131E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03091"/>
              </p:ext>
            </p:extLst>
          </p:nvPr>
        </p:nvGraphicFramePr>
        <p:xfrm>
          <a:off x="4071677" y="3661009"/>
          <a:ext cx="18161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241200" progId="Equation.DSMT4">
                  <p:embed/>
                </p:oleObj>
              </mc:Choice>
              <mc:Fallback>
                <p:oleObj name="Equation" r:id="rId12" imgW="7743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E672256-731C-4BEF-BA30-A934195519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71677" y="3661009"/>
                        <a:ext cx="1816100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DF95DF0-0459-45F1-B727-CD0305CB62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83117"/>
              </p:ext>
            </p:extLst>
          </p:nvPr>
        </p:nvGraphicFramePr>
        <p:xfrm>
          <a:off x="7420236" y="3551529"/>
          <a:ext cx="3246438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84200" imgH="609480" progId="Equation.DSMT4">
                  <p:embed/>
                </p:oleObj>
              </mc:Choice>
              <mc:Fallback>
                <p:oleObj name="Equation" r:id="rId14" imgW="1384200" imgH="609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20236" y="3551529"/>
                        <a:ext cx="3246438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59B28FD-8075-45DF-AB24-505AAEA1F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93635"/>
              </p:ext>
            </p:extLst>
          </p:nvPr>
        </p:nvGraphicFramePr>
        <p:xfrm>
          <a:off x="762000" y="4801235"/>
          <a:ext cx="32766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0" imgH="609480" progId="Equation.DSMT4">
                  <p:embed/>
                </p:oleObj>
              </mc:Choice>
              <mc:Fallback>
                <p:oleObj name="Equation" r:id="rId16" imgW="1396800" imgH="609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DF95DF0-0459-45F1-B727-CD0305CB62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2000" y="4801235"/>
                        <a:ext cx="327660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5B245B-17F7-48CF-BB94-DF3ED747D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932"/>
              </p:ext>
            </p:extLst>
          </p:nvPr>
        </p:nvGraphicFramePr>
        <p:xfrm>
          <a:off x="4307149" y="4780899"/>
          <a:ext cx="2413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609480" progId="Equation.DSMT4">
                  <p:embed/>
                </p:oleObj>
              </mc:Choice>
              <mc:Fallback>
                <p:oleObj name="Equation" r:id="rId18" imgW="1028520" imgH="609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59B28FD-8075-45DF-AB24-505AAEA1F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07149" y="4780899"/>
                        <a:ext cx="2413000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82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EFC541-3CA0-4600-9389-53496BBDB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53C9DDF-D946-4E9F-B548-5AC58128B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643E756A-7AEE-4B5B-B2CE-66C41650CE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4222"/>
            <a:ext cx="10515600" cy="662397"/>
          </a:xfrm>
        </p:spPr>
        <p:txBody>
          <a:bodyPr/>
          <a:lstStyle/>
          <a:p>
            <a:r>
              <a:rPr lang="en-US" dirty="0"/>
              <a:t>BJT simple mirror: impact of base current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17E7397-FAFF-489E-ADCD-05D06067C7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9994" y="1751519"/>
            <a:ext cx="3037983" cy="284731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A1F185-56F0-4683-B6DF-195CCC528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45366"/>
              </p:ext>
            </p:extLst>
          </p:nvPr>
        </p:nvGraphicFramePr>
        <p:xfrm>
          <a:off x="4621213" y="1125538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31640" progId="Equation.DSMT4">
                  <p:embed/>
                </p:oleObj>
              </mc:Choice>
              <mc:Fallback>
                <p:oleObj name="Equation" r:id="rId4" imgW="609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E8370FD-DCE3-4A0F-AB55-231D3D6A90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1213" y="1125538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0A53-2A09-435B-8F3A-9E4309C4D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440574"/>
              </p:ext>
            </p:extLst>
          </p:nvPr>
        </p:nvGraphicFramePr>
        <p:xfrm>
          <a:off x="6869113" y="1082675"/>
          <a:ext cx="3783012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609480" progId="Equation.DSMT4">
                  <p:embed/>
                </p:oleObj>
              </mc:Choice>
              <mc:Fallback>
                <p:oleObj name="Equation" r:id="rId6" imgW="1612800" imgH="609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5B245B-17F7-48CF-BB94-DF3ED747D7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69113" y="1082675"/>
                        <a:ext cx="3783012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FBA811-0F34-4C92-8BFF-9C5E985B1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4198"/>
              </p:ext>
            </p:extLst>
          </p:nvPr>
        </p:nvGraphicFramePr>
        <p:xfrm>
          <a:off x="4491090" y="2477629"/>
          <a:ext cx="39020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406080" progId="Equation.DSMT4">
                  <p:embed/>
                </p:oleObj>
              </mc:Choice>
              <mc:Fallback>
                <p:oleObj name="Equation" r:id="rId8" imgW="1663560" imgH="406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1090" y="2477629"/>
                        <a:ext cx="39020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3AF69D-C4FF-4B7E-8EF6-B6A63385D9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575054"/>
              </p:ext>
            </p:extLst>
          </p:nvPr>
        </p:nvGraphicFramePr>
        <p:xfrm>
          <a:off x="4516438" y="3589105"/>
          <a:ext cx="61356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16120" imgH="457200" progId="Equation.DSMT4">
                  <p:embed/>
                </p:oleObj>
              </mc:Choice>
              <mc:Fallback>
                <p:oleObj name="Equation" r:id="rId10" imgW="26161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69D0A53-2A09-435B-8F3A-9E4309C4DD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16438" y="3589105"/>
                        <a:ext cx="6135687" cy="107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3CDBCDE-C4F2-4785-9B67-DE9665408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94979"/>
              </p:ext>
            </p:extLst>
          </p:nvPr>
        </p:nvGraphicFramePr>
        <p:xfrm>
          <a:off x="6255437" y="501797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419040" progId="Equation.DSMT4">
                  <p:embed/>
                </p:oleObj>
              </mc:Choice>
              <mc:Fallback>
                <p:oleObj name="Equation" r:id="rId12" imgW="77436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43AF69D-C4FF-4B7E-8EF6-B6A63385D9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55437" y="501797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3399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82189"/>
            <a:ext cx="10515600" cy="929654"/>
          </a:xfrm>
        </p:spPr>
        <p:txBody>
          <a:bodyPr>
            <a:normAutofit/>
          </a:bodyPr>
          <a:lstStyle/>
          <a:p>
            <a:r>
              <a:rPr lang="en-US"/>
              <a:t>Simple mirror with emitter degeneration </a:t>
            </a:r>
            <a:br>
              <a:rPr lang="en-US"/>
            </a:br>
            <a:r>
              <a:rPr lang="en-US"/>
              <a:t>to increase the output resistanc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A2D68-6B0F-4B32-B9C4-ADBCC89B7CB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48988" y="1436748"/>
            <a:ext cx="3317984" cy="3587739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DDE40EF-E2B8-40F3-9B90-CE95F8BCB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563073"/>
              </p:ext>
            </p:extLst>
          </p:nvPr>
        </p:nvGraphicFramePr>
        <p:xfrm>
          <a:off x="1100269" y="5060038"/>
          <a:ext cx="57832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482400" progId="Equation.DSMT4">
                  <p:embed/>
                </p:oleObj>
              </mc:Choice>
              <mc:Fallback>
                <p:oleObj name="Equation" r:id="rId4" imgW="246348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9B032A-AA3B-4268-899C-7A24EF0E5F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0269" y="5060038"/>
                        <a:ext cx="57832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028D5D2-FC15-4F5E-9037-1E2B98AD84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78945"/>
              </p:ext>
            </p:extLst>
          </p:nvPr>
        </p:nvGraphicFramePr>
        <p:xfrm>
          <a:off x="4869656" y="1330330"/>
          <a:ext cx="36925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A6A2B3C-31C9-4D21-AA2B-02F88B9F5A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69656" y="1330330"/>
                        <a:ext cx="36925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2C591EF-28C3-4F55-8B41-244165F1F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192891"/>
              </p:ext>
            </p:extLst>
          </p:nvPr>
        </p:nvGraphicFramePr>
        <p:xfrm>
          <a:off x="7038400" y="2603834"/>
          <a:ext cx="45608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2920" imgH="228600" progId="Equation.DSMT4">
                  <p:embed/>
                </p:oleObj>
              </mc:Choice>
              <mc:Fallback>
                <p:oleObj name="Equation" r:id="rId8" imgW="1942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DDE40EF-E2B8-40F3-9B90-CE95F8BCB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38400" y="2603834"/>
                        <a:ext cx="4560888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0D6DD87-6C44-4653-8D3E-FDA3256F5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51249"/>
              </p:ext>
            </p:extLst>
          </p:nvPr>
        </p:nvGraphicFramePr>
        <p:xfrm>
          <a:off x="4038600" y="3411817"/>
          <a:ext cx="35464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431640" progId="Equation.DSMT4">
                  <p:embed/>
                </p:oleObj>
              </mc:Choice>
              <mc:Fallback>
                <p:oleObj name="Equation" r:id="rId10" imgW="151128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38600" y="3411817"/>
                        <a:ext cx="35464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5754A70-2D96-4C0F-A622-3D905E030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71380"/>
              </p:ext>
            </p:extLst>
          </p:nvPr>
        </p:nvGraphicFramePr>
        <p:xfrm>
          <a:off x="8655050" y="1319601"/>
          <a:ext cx="9525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06080" imgH="431640" progId="Equation.DSMT4">
                  <p:embed/>
                </p:oleObj>
              </mc:Choice>
              <mc:Fallback>
                <p:oleObj name="Equation" r:id="rId12" imgW="406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028D5D2-FC15-4F5E-9037-1E2B98AD84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5050" y="1319601"/>
                        <a:ext cx="952500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3DA0506-8968-4964-80AE-40CA0DE5D05F}"/>
              </a:ext>
            </a:extLst>
          </p:cNvPr>
          <p:cNvSpPr txBox="1"/>
          <p:nvPr/>
        </p:nvSpPr>
        <p:spPr>
          <a:xfrm>
            <a:off x="4038600" y="2641288"/>
            <a:ext cx="27901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only if: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81C2171-1DEF-49B5-9FA5-52858CB0BB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494913"/>
              </p:ext>
            </p:extLst>
          </p:nvPr>
        </p:nvGraphicFramePr>
        <p:xfrm>
          <a:off x="8328025" y="3568423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28600" progId="Equation.DSMT4">
                  <p:embed/>
                </p:oleObj>
              </mc:Choice>
              <mc:Fallback>
                <p:oleObj name="Equation" r:id="rId14" imgW="11682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2C591EF-28C3-4F55-8B41-244165F1F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328025" y="3568423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516F84AF-D4CF-415B-B524-C05BB6D0F7A4}"/>
              </a:ext>
            </a:extLst>
          </p:cNvPr>
          <p:cNvSpPr/>
          <p:nvPr/>
        </p:nvSpPr>
        <p:spPr>
          <a:xfrm>
            <a:off x="3750283" y="2315817"/>
            <a:ext cx="5506901" cy="561745"/>
          </a:xfrm>
          <a:custGeom>
            <a:avLst/>
            <a:gdLst>
              <a:gd name="connsiteX0" fmla="*/ 5443413 w 5506901"/>
              <a:gd name="connsiteY0" fmla="*/ 0 h 561745"/>
              <a:gd name="connsiteX1" fmla="*/ 5244630 w 5506901"/>
              <a:gd name="connsiteY1" fmla="*/ 129209 h 561745"/>
              <a:gd name="connsiteX2" fmla="*/ 3346256 w 5506901"/>
              <a:gd name="connsiteY2" fmla="*/ 168966 h 561745"/>
              <a:gd name="connsiteX3" fmla="*/ 1000621 w 5506901"/>
              <a:gd name="connsiteY3" fmla="*/ 159026 h 561745"/>
              <a:gd name="connsiteX4" fmla="*/ 265126 w 5506901"/>
              <a:gd name="connsiteY4" fmla="*/ 218661 h 561745"/>
              <a:gd name="connsiteX5" fmla="*/ 16647 w 5506901"/>
              <a:gd name="connsiteY5" fmla="*/ 337931 h 561745"/>
              <a:gd name="connsiteX6" fmla="*/ 26587 w 5506901"/>
              <a:gd name="connsiteY6" fmla="*/ 487018 h 561745"/>
              <a:gd name="connsiteX7" fmla="*/ 56404 w 5506901"/>
              <a:gd name="connsiteY7" fmla="*/ 556592 h 561745"/>
              <a:gd name="connsiteX8" fmla="*/ 205491 w 5506901"/>
              <a:gd name="connsiteY8" fmla="*/ 556592 h 561745"/>
              <a:gd name="connsiteX9" fmla="*/ 374456 w 5506901"/>
              <a:gd name="connsiteY9" fmla="*/ 556592 h 5617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506901" h="561745">
                <a:moveTo>
                  <a:pt x="5443413" y="0"/>
                </a:moveTo>
                <a:cubicBezTo>
                  <a:pt x="5518784" y="50524"/>
                  <a:pt x="5594156" y="101048"/>
                  <a:pt x="5244630" y="129209"/>
                </a:cubicBezTo>
                <a:cubicBezTo>
                  <a:pt x="4895104" y="157370"/>
                  <a:pt x="3346256" y="168966"/>
                  <a:pt x="3346256" y="168966"/>
                </a:cubicBezTo>
                <a:lnTo>
                  <a:pt x="1000621" y="159026"/>
                </a:lnTo>
                <a:cubicBezTo>
                  <a:pt x="487099" y="167308"/>
                  <a:pt x="429122" y="188844"/>
                  <a:pt x="265126" y="218661"/>
                </a:cubicBezTo>
                <a:cubicBezTo>
                  <a:pt x="101130" y="248478"/>
                  <a:pt x="56403" y="293205"/>
                  <a:pt x="16647" y="337931"/>
                </a:cubicBezTo>
                <a:cubicBezTo>
                  <a:pt x="-23109" y="382657"/>
                  <a:pt x="19961" y="450575"/>
                  <a:pt x="26587" y="487018"/>
                </a:cubicBezTo>
                <a:cubicBezTo>
                  <a:pt x="33213" y="523461"/>
                  <a:pt x="26587" y="544996"/>
                  <a:pt x="56404" y="556592"/>
                </a:cubicBezTo>
                <a:cubicBezTo>
                  <a:pt x="86221" y="568188"/>
                  <a:pt x="205491" y="556592"/>
                  <a:pt x="205491" y="556592"/>
                </a:cubicBezTo>
                <a:lnTo>
                  <a:pt x="374456" y="556592"/>
                </a:lnTo>
              </a:path>
            </a:pathLst>
          </a:custGeom>
          <a:noFill/>
          <a:ln w="47625">
            <a:solidFill>
              <a:srgbClr val="0000CC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C6BF6710-B622-4EC2-966A-21D8C0537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77334"/>
              </p:ext>
            </p:extLst>
          </p:nvPr>
        </p:nvGraphicFramePr>
        <p:xfrm>
          <a:off x="8328025" y="4156075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47560" imgH="228600" progId="Equation.DSMT4">
                  <p:embed/>
                </p:oleObj>
              </mc:Choice>
              <mc:Fallback>
                <p:oleObj name="Equation" r:id="rId16" imgW="14475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28025" y="4156075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22C172D-A869-4384-B9D5-A4ADBEF50E06}"/>
              </a:ext>
            </a:extLst>
          </p:cNvPr>
          <p:cNvSpPr txBox="1"/>
          <p:nvPr/>
        </p:nvSpPr>
        <p:spPr>
          <a:xfrm>
            <a:off x="7282124" y="4898571"/>
            <a:ext cx="45608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oltage drop across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make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orse than in the simple mirror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5A213E-5ABF-4FD9-B3B4-F264F358A4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JT current mirror with emitter degeneration: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AC6D81-4138-40CB-B4BC-BA1993A6B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F44F871-FA11-4E8B-82DA-B0B3DCA7E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2A6DB1F-08AF-4693-AE60-F76F2635FD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68406" y="1422854"/>
            <a:ext cx="3047961" cy="3295763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D335247-08C9-4679-BA91-94445DE6E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709327"/>
              </p:ext>
            </p:extLst>
          </p:nvPr>
        </p:nvGraphicFramePr>
        <p:xfrm>
          <a:off x="4725194" y="1422854"/>
          <a:ext cx="27416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E81C2171-1DEF-49B5-9FA5-52858CB0BB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5194" y="1422854"/>
                        <a:ext cx="2741612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69DAB72-6363-4637-8961-2C08BEBD5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893166"/>
              </p:ext>
            </p:extLst>
          </p:nvPr>
        </p:nvGraphicFramePr>
        <p:xfrm>
          <a:off x="4725194" y="2104981"/>
          <a:ext cx="3397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228600" progId="Equation.DSMT4">
                  <p:embed/>
                </p:oleObj>
              </mc:Choice>
              <mc:Fallback>
                <p:oleObj name="Equation" r:id="rId6" imgW="144756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C6BF6710-B622-4EC2-966A-21D8C05374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25194" y="2104981"/>
                        <a:ext cx="3397250" cy="536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A909139-7CC3-47AB-BD99-20439E591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57138"/>
              </p:ext>
            </p:extLst>
          </p:nvPr>
        </p:nvGraphicFramePr>
        <p:xfrm>
          <a:off x="3586390" y="2863850"/>
          <a:ext cx="84963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19440" imgH="482400" progId="Equation.DSMT4">
                  <p:embed/>
                </p:oleObj>
              </mc:Choice>
              <mc:Fallback>
                <p:oleObj name="Equation" r:id="rId8" imgW="36194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3BC397-707A-4224-A6D8-B8660A46D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6390" y="2863850"/>
                        <a:ext cx="84963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CBE127B-6550-4D55-BB45-A5141C013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90443"/>
              </p:ext>
            </p:extLst>
          </p:nvPr>
        </p:nvGraphicFramePr>
        <p:xfrm>
          <a:off x="3586390" y="3873456"/>
          <a:ext cx="3040062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482400" progId="Equation.DSMT4">
                  <p:embed/>
                </p:oleObj>
              </mc:Choice>
              <mc:Fallback>
                <p:oleObj name="Equation" r:id="rId10" imgW="12952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A909139-7CC3-47AB-BD99-20439E5919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6390" y="3873456"/>
                        <a:ext cx="3040062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BAFC2A2-D0E7-4E1C-9E13-E609CA828D12}"/>
              </a:ext>
            </a:extLst>
          </p:cNvPr>
          <p:cNvSpPr txBox="1"/>
          <p:nvPr/>
        </p:nvSpPr>
        <p:spPr>
          <a:xfrm>
            <a:off x="4235767" y="5217339"/>
            <a:ext cx="52955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rror due to the base currents is the same as in the simple mirro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3D183A8-C479-4E26-8049-98A98CAB0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157542"/>
              </p:ext>
            </p:extLst>
          </p:nvPr>
        </p:nvGraphicFramePr>
        <p:xfrm>
          <a:off x="654009" y="4985979"/>
          <a:ext cx="3127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349CF45-2561-40FF-9006-D9EB401EB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4009" y="4985979"/>
                        <a:ext cx="31273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E9367BB-AF09-4951-AFDD-7AF567968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03273"/>
              </p:ext>
            </p:extLst>
          </p:nvPr>
        </p:nvGraphicFramePr>
        <p:xfrm>
          <a:off x="9728462" y="5067261"/>
          <a:ext cx="1817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74360" imgH="419040" progId="Equation.DSMT4">
                  <p:embed/>
                </p:oleObj>
              </mc:Choice>
              <mc:Fallback>
                <p:oleObj name="Equation" r:id="rId14" imgW="77436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3CDBCDE-C4F2-4785-9B67-DE9665408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28462" y="5067261"/>
                        <a:ext cx="1817688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8157C8A-5AEB-4D58-B2D4-38FF24F34D60}"/>
              </a:ext>
            </a:extLst>
          </p:cNvPr>
          <p:cNvSpPr txBox="1"/>
          <p:nvPr/>
        </p:nvSpPr>
        <p:spPr>
          <a:xfrm>
            <a:off x="6883530" y="4114800"/>
            <a:ext cx="49492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25 mV,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25 mV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2</a:t>
            </a:r>
          </a:p>
        </p:txBody>
      </p:sp>
    </p:spTree>
    <p:extLst>
      <p:ext uri="{BB962C8B-B14F-4D97-AF65-F5344CB8AC3E}">
        <p14:creationId xmlns:p14="http://schemas.microsoft.com/office/powerpoint/2010/main" val="236654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065A29-3968-4FCC-83FD-5B54F1867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662397"/>
          </a:xfrm>
        </p:spPr>
        <p:txBody>
          <a:bodyPr/>
          <a:lstStyle/>
          <a:p>
            <a:r>
              <a:rPr lang="en-US"/>
              <a:t>The Widlar current sourc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BD1EFD-2B17-4B3B-ABE8-EBA93235B8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4C7173-D58A-49F8-AB19-DABF3C75C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D2E2C92-FAB2-47B1-B46A-74AD5279458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rcRect t="-3371" r="-5843" b="-1036"/>
          <a:stretch/>
        </p:blipFill>
        <p:spPr>
          <a:xfrm>
            <a:off x="648789" y="1663226"/>
            <a:ext cx="3017520" cy="347472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36448CB-AABC-4BB2-BA06-F6D102BB0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9711"/>
              </p:ext>
            </p:extLst>
          </p:nvPr>
        </p:nvGraphicFramePr>
        <p:xfrm>
          <a:off x="5087938" y="900113"/>
          <a:ext cx="2981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720" imgH="228600" progId="Equation.DSMT4">
                  <p:embed/>
                </p:oleObj>
              </mc:Choice>
              <mc:Fallback>
                <p:oleObj name="Equation" r:id="rId4" imgW="1269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0D6DD87-6C44-4653-8D3E-FDA3256F5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7938" y="900113"/>
                        <a:ext cx="2981325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13C8CE4-D886-493E-BB59-D83EA971B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46880"/>
              </p:ext>
            </p:extLst>
          </p:nvPr>
        </p:nvGraphicFramePr>
        <p:xfrm>
          <a:off x="5101771" y="1645846"/>
          <a:ext cx="55435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61960" imgH="241200" progId="Equation.DSMT4">
                  <p:embed/>
                </p:oleObj>
              </mc:Choice>
              <mc:Fallback>
                <p:oleObj name="Equation" r:id="rId6" imgW="236196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1771" y="1645846"/>
                        <a:ext cx="5543550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D01FF37-CC10-49A0-A711-91C11C4A7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17149"/>
              </p:ext>
            </p:extLst>
          </p:nvPr>
        </p:nvGraphicFramePr>
        <p:xfrm>
          <a:off x="3856492" y="3646494"/>
          <a:ext cx="697865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71800" imgH="482400" progId="Equation.DSMT4">
                  <p:embed/>
                </p:oleObj>
              </mc:Choice>
              <mc:Fallback>
                <p:oleObj name="Equation" r:id="rId8" imgW="297180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6492" y="3646494"/>
                        <a:ext cx="697865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6E0194F-0284-4193-9795-2C441A85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1236"/>
              </p:ext>
            </p:extLst>
          </p:nvPr>
        </p:nvGraphicFramePr>
        <p:xfrm>
          <a:off x="3666309" y="2377093"/>
          <a:ext cx="437673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66600" imgH="495000" progId="Equation.DSMT4">
                  <p:embed/>
                </p:oleObj>
              </mc:Choice>
              <mc:Fallback>
                <p:oleObj name="Equation" r:id="rId10" imgW="1866600" imgH="4950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F0F9642-8085-4989-AEF6-0878FC765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6309" y="2377093"/>
                        <a:ext cx="437673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7C1BCD1-6520-4901-8976-151FA4133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2968"/>
              </p:ext>
            </p:extLst>
          </p:nvPr>
        </p:nvGraphicFramePr>
        <p:xfrm>
          <a:off x="8705850" y="2420938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482400" progId="Equation.DSMT4">
                  <p:embed/>
                </p:oleObj>
              </mc:Choice>
              <mc:Fallback>
                <p:oleObj name="Equation" r:id="rId12" imgW="10029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05850" y="2420938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6478B9C-C790-4618-9D13-EBE17CDB7E58}"/>
              </a:ext>
            </a:extLst>
          </p:cNvPr>
          <p:cNvSpPr txBox="1"/>
          <p:nvPr/>
        </p:nvSpPr>
        <p:spPr>
          <a:xfrm>
            <a:off x="825293" y="5407528"/>
            <a:ext cx="26645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Q1=Q2 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37C1A4A-7FA8-4E95-A4FD-7A4AE26ED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883922"/>
              </p:ext>
            </p:extLst>
          </p:nvPr>
        </p:nvGraphicFramePr>
        <p:xfrm>
          <a:off x="3986552" y="5081992"/>
          <a:ext cx="28035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82400" progId="Equation.DSMT4">
                  <p:embed/>
                </p:oleObj>
              </mc:Choice>
              <mc:Fallback>
                <p:oleObj name="Equation" r:id="rId14" imgW="11937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D01FF37-CC10-49A0-A711-91C11C4A71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86552" y="5081992"/>
                        <a:ext cx="2803525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7F4244E-FEED-4301-80F0-4E0C28F881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262436"/>
              </p:ext>
            </p:extLst>
          </p:nvPr>
        </p:nvGraphicFramePr>
        <p:xfrm>
          <a:off x="6790077" y="5369534"/>
          <a:ext cx="137001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3920" imgH="228600" progId="Equation.DSMT4">
                  <p:embed/>
                </p:oleObj>
              </mc:Choice>
              <mc:Fallback>
                <p:oleObj name="Equation" r:id="rId16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13C8CE4-D886-493E-BB59-D83EA971B9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790077" y="5369534"/>
                        <a:ext cx="1370013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A801D42-E848-42E2-A108-427F8E989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49657"/>
              </p:ext>
            </p:extLst>
          </p:nvPr>
        </p:nvGraphicFramePr>
        <p:xfrm>
          <a:off x="8747579" y="4985148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8840" imgH="482400" progId="Equation.DSMT4">
                  <p:embed/>
                </p:oleObj>
              </mc:Choice>
              <mc:Fallback>
                <p:oleObj name="Equation" r:id="rId18" imgW="8888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C37C1A4A-7FA8-4E95-A4FD-7A4AE26EDE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47579" y="4985148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703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ttangolo 22">
            <a:extLst>
              <a:ext uri="{FF2B5EF4-FFF2-40B4-BE49-F238E27FC236}">
                <a16:creationId xmlns:a16="http://schemas.microsoft.com/office/drawing/2014/main" id="{3C0C0EBF-6B12-481E-AEB8-D4345EB7CB09}"/>
              </a:ext>
            </a:extLst>
          </p:cNvPr>
          <p:cNvSpPr/>
          <p:nvPr/>
        </p:nvSpPr>
        <p:spPr>
          <a:xfrm>
            <a:off x="5585173" y="4254785"/>
            <a:ext cx="664143" cy="14932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74D28D2-297C-4CF7-87CF-E1E8EFADD660}"/>
              </a:ext>
            </a:extLst>
          </p:cNvPr>
          <p:cNvSpPr/>
          <p:nvPr/>
        </p:nvSpPr>
        <p:spPr>
          <a:xfrm>
            <a:off x="3491537" y="4477304"/>
            <a:ext cx="664143" cy="132828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6180431-3D1A-4EF1-B2F8-9F7E219B8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8AC425E-DDC8-4CC8-92CE-C1BF76840B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7" name="Titolo 1">
            <a:extLst>
              <a:ext uri="{FF2B5EF4-FFF2-40B4-BE49-F238E27FC236}">
                <a16:creationId xmlns:a16="http://schemas.microsoft.com/office/drawing/2014/main" id="{B930B2DE-6606-4CE8-96CF-B3FA2AF2313C}"/>
              </a:ext>
            </a:extLst>
          </p:cNvPr>
          <p:cNvSpPr txBox="1">
            <a:spLocks/>
          </p:cNvSpPr>
          <p:nvPr/>
        </p:nvSpPr>
        <p:spPr>
          <a:xfrm>
            <a:off x="721480" y="-3691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The </a:t>
            </a:r>
            <a:r>
              <a:rPr lang="en-US" dirty="0" err="1"/>
              <a:t>Widlar</a:t>
            </a:r>
            <a:r>
              <a:rPr lang="en-US" dirty="0"/>
              <a:t> current source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800" b="1" u="sng" dirty="0">
                <a:latin typeface="Arial" panose="020B0604020202020204" pitchFamily="34" charset="0"/>
                <a:cs typeface="Arial" panose="020B0604020202020204" pitchFamily="34" charset="0"/>
              </a:rPr>
              <a:t>non-linea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urrent mirror</a:t>
            </a:r>
            <a:r>
              <a:rPr lang="en-US" dirty="0"/>
              <a:t>  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EE7E5A43-7C70-4979-A5C5-7EC88BCE3F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t="-3371" r="-5843" b="-1036"/>
          <a:stretch/>
        </p:blipFill>
        <p:spPr>
          <a:xfrm>
            <a:off x="482963" y="545261"/>
            <a:ext cx="2599964" cy="2993898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E08DD88-373E-4C0B-9F6F-A7D0EA3CC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979483"/>
              </p:ext>
            </p:extLst>
          </p:nvPr>
        </p:nvGraphicFramePr>
        <p:xfrm>
          <a:off x="3261725" y="770802"/>
          <a:ext cx="20875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88840" imgH="482400" progId="Equation.DSMT4">
                  <p:embed/>
                </p:oleObj>
              </mc:Choice>
              <mc:Fallback>
                <p:oleObj name="Equation" r:id="rId5" imgW="888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A801D42-E848-42E2-A108-427F8E9891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61725" y="770802"/>
                        <a:ext cx="2087563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45552A51-5985-4BAB-9ED2-AFFD202E584C}"/>
              </a:ext>
            </a:extLst>
          </p:cNvPr>
          <p:cNvSpPr txBox="1"/>
          <p:nvPr/>
        </p:nvSpPr>
        <p:spPr>
          <a:xfrm>
            <a:off x="5859733" y="682926"/>
            <a:ext cx="59974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 is not constant, but depends on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nd then on the input current), the behavior is non-linear</a:t>
            </a: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AD6FEB2D-B536-44A9-8890-5A9750EF63A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048632" y="3120372"/>
            <a:ext cx="3695700" cy="295275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A27C40-6B8D-47E0-87F5-12E8EA9DE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532948"/>
              </p:ext>
            </p:extLst>
          </p:nvPr>
        </p:nvGraphicFramePr>
        <p:xfrm>
          <a:off x="6839362" y="5654611"/>
          <a:ext cx="776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30120" imgH="228600" progId="Equation.DSMT4">
                  <p:embed/>
                </p:oleObj>
              </mc:Choice>
              <mc:Fallback>
                <p:oleObj name="Equation" r:id="rId9" imgW="3301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39362" y="5654611"/>
                        <a:ext cx="7762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B29F2E6-77F2-44F6-A426-42D4A892D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132536"/>
              </p:ext>
            </p:extLst>
          </p:nvPr>
        </p:nvGraphicFramePr>
        <p:xfrm>
          <a:off x="3545077" y="3226444"/>
          <a:ext cx="8651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A27C40-6B8D-47E0-87F5-12E8EA9DE4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5077" y="3226444"/>
                        <a:ext cx="86518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3FC46893-22F7-4908-BBC2-B58F8F37FBD5}"/>
              </a:ext>
            </a:extLst>
          </p:cNvPr>
          <p:cNvCxnSpPr>
            <a:cxnSpLocks/>
          </p:cNvCxnSpPr>
          <p:nvPr/>
        </p:nvCxnSpPr>
        <p:spPr>
          <a:xfrm flipV="1">
            <a:off x="3491536" y="3654082"/>
            <a:ext cx="1982805" cy="196184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3EF1AFC6-AC7F-4A35-A906-D38CE4A27F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32901"/>
              </p:ext>
            </p:extLst>
          </p:nvPr>
        </p:nvGraphicFramePr>
        <p:xfrm>
          <a:off x="1113093" y="5585145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76240" imgH="228600" progId="Equation.DSMT4">
                  <p:embed/>
                </p:oleObj>
              </mc:Choice>
              <mc:Fallback>
                <p:oleObj name="Equation" r:id="rId13" imgW="8762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3093" y="5585145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F6345768-12BB-4BD0-AD62-3F184F875AE5}"/>
              </a:ext>
            </a:extLst>
          </p:cNvPr>
          <p:cNvCxnSpPr>
            <a:cxnSpLocks/>
          </p:cNvCxnSpPr>
          <p:nvPr/>
        </p:nvCxnSpPr>
        <p:spPr>
          <a:xfrm flipV="1">
            <a:off x="3481443" y="4024916"/>
            <a:ext cx="3262889" cy="1610333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A09C0E5E-C03A-4F59-BD64-0D6130845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62879"/>
              </p:ext>
            </p:extLst>
          </p:nvPr>
        </p:nvGraphicFramePr>
        <p:xfrm>
          <a:off x="6374963" y="5004736"/>
          <a:ext cx="2057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76240" imgH="228600" progId="Equation.DSMT4">
                  <p:embed/>
                </p:oleObj>
              </mc:Choice>
              <mc:Fallback>
                <p:oleObj name="Equation" r:id="rId15" imgW="876240" imgH="22860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EF1AFC6-AC7F-4A35-A906-D38CE4A27F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374963" y="5004736"/>
                        <a:ext cx="2057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8C84239C-2FD3-4592-BD60-0E5114C6A34D}"/>
              </a:ext>
            </a:extLst>
          </p:cNvPr>
          <p:cNvCxnSpPr/>
          <p:nvPr/>
        </p:nvCxnSpPr>
        <p:spPr>
          <a:xfrm flipV="1">
            <a:off x="2464433" y="4830082"/>
            <a:ext cx="1359175" cy="709641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6BEDF968-9D9C-4F95-94CC-80CD94776F3F}"/>
              </a:ext>
            </a:extLst>
          </p:cNvPr>
          <p:cNvCxnSpPr>
            <a:cxnSpLocks/>
          </p:cNvCxnSpPr>
          <p:nvPr/>
        </p:nvCxnSpPr>
        <p:spPr>
          <a:xfrm flipH="1" flipV="1">
            <a:off x="6064745" y="4828656"/>
            <a:ext cx="774617" cy="184157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BDA11968-216C-4C17-BC2C-B0014893EF67}"/>
              </a:ext>
            </a:extLst>
          </p:cNvPr>
          <p:cNvSpPr txBox="1"/>
          <p:nvPr/>
        </p:nvSpPr>
        <p:spPr>
          <a:xfrm>
            <a:off x="7615650" y="2112478"/>
            <a:ext cx="4418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 &lt; </a:t>
            </a:r>
            <a:r>
              <a:rPr lang="en-US" sz="2400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.c</a:t>
            </a:r>
            <a:r>
              <a:rPr lang="en-US" sz="24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ain</a:t>
            </a: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DF6C8747-DC89-417E-A0BE-61CE8E0BDD29}"/>
              </a:ext>
            </a:extLst>
          </p:cNvPr>
          <p:cNvSpPr txBox="1"/>
          <p:nvPr/>
        </p:nvSpPr>
        <p:spPr>
          <a:xfrm>
            <a:off x="4914151" y="3222712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ain=1</a:t>
            </a: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07410167-7CD5-455C-820E-79C6428923CA}"/>
              </a:ext>
            </a:extLst>
          </p:cNvPr>
          <p:cNvSpPr txBox="1"/>
          <p:nvPr/>
        </p:nvSpPr>
        <p:spPr>
          <a:xfrm>
            <a:off x="6257681" y="3475211"/>
            <a:ext cx="1119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&lt;1</a:t>
            </a:r>
          </a:p>
        </p:txBody>
      </p: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5587AC3F-B9AD-4491-8B05-88FCD44B0383}"/>
              </a:ext>
            </a:extLst>
          </p:cNvPr>
          <p:cNvSpPr txBox="1"/>
          <p:nvPr/>
        </p:nvSpPr>
        <p:spPr>
          <a:xfrm>
            <a:off x="8835461" y="4056808"/>
            <a:ext cx="32628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idl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ource was used to produce an almost constant current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from a variable curren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D544467B-BFE1-4ADD-9773-AEA99E7DB4EC}"/>
              </a:ext>
            </a:extLst>
          </p:cNvPr>
          <p:cNvCxnSpPr/>
          <p:nvPr/>
        </p:nvCxnSpPr>
        <p:spPr>
          <a:xfrm flipV="1">
            <a:off x="4914151" y="4254785"/>
            <a:ext cx="2462747" cy="222519"/>
          </a:xfrm>
          <a:prstGeom prst="line">
            <a:avLst/>
          </a:prstGeom>
          <a:ln w="28575">
            <a:solidFill>
              <a:srgbClr val="0000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E9D457B2-CE37-473F-9C64-BD18662E1B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35284"/>
              </p:ext>
            </p:extLst>
          </p:nvPr>
        </p:nvGraphicFramePr>
        <p:xfrm>
          <a:off x="8169275" y="2679700"/>
          <a:ext cx="22669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65160" imgH="431640" progId="Equation.DSMT4">
                  <p:embed/>
                </p:oleObj>
              </mc:Choice>
              <mc:Fallback>
                <p:oleObj name="Equation" r:id="rId17" imgW="9651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E08DD88-373E-4C0B-9F6F-A7D0EA3CC6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9275" y="2679700"/>
                        <a:ext cx="22669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1863F4E5-B396-4FBA-BFBB-ECDC29AB51B1}"/>
              </a:ext>
            </a:extLst>
          </p:cNvPr>
          <p:cNvCxnSpPr/>
          <p:nvPr/>
        </p:nvCxnSpPr>
        <p:spPr>
          <a:xfrm flipH="1">
            <a:off x="7403663" y="2574143"/>
            <a:ext cx="494467" cy="1560741"/>
          </a:xfrm>
          <a:prstGeom prst="straightConnector1">
            <a:avLst/>
          </a:prstGeom>
          <a:ln w="28575">
            <a:solidFill>
              <a:srgbClr val="0000CC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08109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7" grpId="0" animBg="1"/>
      <p:bldP spid="31" grpId="0"/>
      <p:bldP spid="32" grpId="0"/>
      <p:bldP spid="33" grpId="0"/>
      <p:bldP spid="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7E6F6D6-936A-4340-AF47-08B932CE7B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BJT cascode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F1560AE-5EE5-4C54-8576-E09D4904AF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047912-C668-4EC9-813D-A6586ECFF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EA55114-2652-4A90-86AE-89D3F58390B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rcRect l="-3776" t="-3199" r="-11374" b="-3374"/>
          <a:stretch/>
        </p:blipFill>
        <p:spPr>
          <a:xfrm>
            <a:off x="390177" y="1223168"/>
            <a:ext cx="3649553" cy="4321839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4B9F1BD-FE22-4452-AAC6-B48A440F2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00880"/>
              </p:ext>
            </p:extLst>
          </p:nvPr>
        </p:nvGraphicFramePr>
        <p:xfrm>
          <a:off x="4700588" y="955675"/>
          <a:ext cx="357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36448CB-AABC-4BB2-BA06-F6D102BB08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00588" y="955675"/>
                        <a:ext cx="3578225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CA02C64-20B6-4A49-A04B-F2E96D94E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052246"/>
              </p:ext>
            </p:extLst>
          </p:nvPr>
        </p:nvGraphicFramePr>
        <p:xfrm>
          <a:off x="5626652" y="1766046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4B9F1BD-FE22-4452-AAC6-B48A440F2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6652" y="1766046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40F789E-DD90-4CDF-8F98-A5F09C9CC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72949"/>
              </p:ext>
            </p:extLst>
          </p:nvPr>
        </p:nvGraphicFramePr>
        <p:xfrm>
          <a:off x="8803128" y="1729385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03128" y="1729385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941CEC43-29E5-4A4D-982E-327F647B3317}"/>
              </a:ext>
            </a:extLst>
          </p:cNvPr>
          <p:cNvSpPr txBox="1"/>
          <p:nvPr/>
        </p:nvSpPr>
        <p:spPr>
          <a:xfrm>
            <a:off x="3821982" y="1802708"/>
            <a:ext cx="1757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: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BC9684-1722-4F04-85F5-143EDCC7C357}"/>
              </a:ext>
            </a:extLst>
          </p:cNvPr>
          <p:cNvSpPr txBox="1"/>
          <p:nvPr/>
        </p:nvSpPr>
        <p:spPr>
          <a:xfrm>
            <a:off x="7741285" y="1839369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2D6CBD1-9AC0-414F-8F77-90010AE43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39998"/>
              </p:ext>
            </p:extLst>
          </p:nvPr>
        </p:nvGraphicFramePr>
        <p:xfrm>
          <a:off x="4109002" y="2370325"/>
          <a:ext cx="14303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480" imgH="431640" progId="Equation.DSMT4">
                  <p:embed/>
                </p:oleObj>
              </mc:Choice>
              <mc:Fallback>
                <p:oleObj name="Equation" r:id="rId11" imgW="609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0A1F185-56F0-4683-B6DF-195CCC5281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9002" y="2370325"/>
                        <a:ext cx="1430337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22A223D-3E5B-4F88-A3ED-8A75B36FE7DE}"/>
              </a:ext>
            </a:extLst>
          </p:cNvPr>
          <p:cNvSpPr txBox="1"/>
          <p:nvPr/>
        </p:nvSpPr>
        <p:spPr>
          <a:xfrm>
            <a:off x="5780748" y="2610181"/>
            <a:ext cx="399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most independently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85FF97FB-945C-451F-91FF-BA71A1F026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916071"/>
              </p:ext>
            </p:extLst>
          </p:nvPr>
        </p:nvGraphicFramePr>
        <p:xfrm>
          <a:off x="4105827" y="3974921"/>
          <a:ext cx="235585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482400" progId="Equation.DSMT4">
                  <p:embed/>
                </p:oleObj>
              </mc:Choice>
              <mc:Fallback>
                <p:oleObj name="Equation" r:id="rId13" imgW="10029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7C1BCD1-6520-4901-8976-151FA4133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05827" y="3974921"/>
                        <a:ext cx="2355850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5CE034E5-3A8F-4D9C-9616-993BD0E2A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29443"/>
              </p:ext>
            </p:extLst>
          </p:nvPr>
        </p:nvGraphicFramePr>
        <p:xfrm>
          <a:off x="4122616" y="3457161"/>
          <a:ext cx="16700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11000" imgH="228600" progId="Equation.DSMT4">
                  <p:embed/>
                </p:oleObj>
              </mc:Choice>
              <mc:Fallback>
                <p:oleObj name="Equation" r:id="rId15" imgW="7110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CA02C64-20B6-4A49-A04B-F2E96D94EB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22616" y="3457161"/>
                        <a:ext cx="1670050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BA368CB-92A3-4EC0-8B18-7A26064ADA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592699"/>
              </p:ext>
            </p:extLst>
          </p:nvPr>
        </p:nvGraphicFramePr>
        <p:xfrm>
          <a:off x="7282303" y="3718655"/>
          <a:ext cx="15208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47640" imgH="431640" progId="Equation.DSMT4">
                  <p:embed/>
                </p:oleObj>
              </mc:Choice>
              <mc:Fallback>
                <p:oleObj name="Equation" r:id="rId16" imgW="64764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5FF97FB-945C-451F-91FF-BA71A1F026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82303" y="3718655"/>
                        <a:ext cx="1520825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4335C47-2235-498A-9610-4DB545DDDD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88663"/>
              </p:ext>
            </p:extLst>
          </p:nvPr>
        </p:nvGraphicFramePr>
        <p:xfrm>
          <a:off x="3610816" y="5128615"/>
          <a:ext cx="244475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41120" imgH="431640" progId="Equation.DSMT4">
                  <p:embed/>
                </p:oleObj>
              </mc:Choice>
              <mc:Fallback>
                <p:oleObj name="Equation" r:id="rId18" imgW="104112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6BA368CB-92A3-4EC0-8B18-7A26064ADA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10816" y="5128615"/>
                        <a:ext cx="2444750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F18503D-CEE2-4920-8FC4-68DAE8F4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843513"/>
              </p:ext>
            </p:extLst>
          </p:nvPr>
        </p:nvGraphicFramePr>
        <p:xfrm>
          <a:off x="6256213" y="5134468"/>
          <a:ext cx="172878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431640" progId="Equation.DSMT4">
                  <p:embed/>
                </p:oleObj>
              </mc:Choice>
              <mc:Fallback>
                <p:oleObj name="Equation" r:id="rId20" imgW="7365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04335C47-2235-498A-9610-4DB545DDDD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56213" y="5134468"/>
                        <a:ext cx="1728787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921C84F-792F-4CDE-9B61-73C0638DD5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879896"/>
              </p:ext>
            </p:extLst>
          </p:nvPr>
        </p:nvGraphicFramePr>
        <p:xfrm>
          <a:off x="9581342" y="4942992"/>
          <a:ext cx="22955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77760" imgH="431640" progId="Equation.DSMT4">
                  <p:embed/>
                </p:oleObj>
              </mc:Choice>
              <mc:Fallback>
                <p:oleObj name="Equation" r:id="rId22" imgW="97776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0F18503D-CEE2-4920-8FC4-68DAE8F48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581342" y="4942992"/>
                        <a:ext cx="2295525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E4493EE5-9B6B-4E15-A2B0-87B150BF9D44}"/>
              </a:ext>
            </a:extLst>
          </p:cNvPr>
          <p:cNvSpPr/>
          <p:nvPr/>
        </p:nvSpPr>
        <p:spPr>
          <a:xfrm>
            <a:off x="9439614" y="4884255"/>
            <a:ext cx="2527562" cy="1128712"/>
          </a:xfrm>
          <a:prstGeom prst="round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6BF4911-BF9C-417D-A1DF-2D02AAA34DFB}"/>
              </a:ext>
            </a:extLst>
          </p:cNvPr>
          <p:cNvSpPr txBox="1"/>
          <p:nvPr/>
        </p:nvSpPr>
        <p:spPr>
          <a:xfrm>
            <a:off x="9902408" y="4343164"/>
            <a:ext cx="1744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1AEA8494-6BAD-4D42-A761-110F05A0B5F8}"/>
              </a:ext>
            </a:extLst>
          </p:cNvPr>
          <p:cNvSpPr/>
          <p:nvPr/>
        </p:nvSpPr>
        <p:spPr>
          <a:xfrm>
            <a:off x="6489700" y="3457161"/>
            <a:ext cx="359689" cy="1485831"/>
          </a:xfrm>
          <a:prstGeom prst="rightBrace">
            <a:avLst>
              <a:gd name="adj1" fmla="val 4011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200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1" grpId="0" animBg="1"/>
      <p:bldP spid="2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Widescreen</PresentationFormat>
  <Paragraphs>119</Paragraphs>
  <Slides>22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2</vt:i4>
      </vt:variant>
    </vt:vector>
  </HeadingPairs>
  <TitlesOfParts>
    <vt:vector size="27" baseType="lpstr">
      <vt:lpstr>Arial</vt:lpstr>
      <vt:lpstr>Calibri</vt:lpstr>
      <vt:lpstr>Symbol</vt:lpstr>
      <vt:lpstr>Tema di Office</vt:lpstr>
      <vt:lpstr>Equation</vt:lpstr>
      <vt:lpstr>BJT current mirrors</vt:lpstr>
      <vt:lpstr>BJT simple current mirror: parameters</vt:lpstr>
      <vt:lpstr>BJT simple mirror: impact of base currents</vt:lpstr>
      <vt:lpstr>BJT simple mirror: impact of base currents</vt:lpstr>
      <vt:lpstr>Simple mirror with emitter degeneration  to increase the output resistance</vt:lpstr>
      <vt:lpstr>BJT current mirror with emitter degeneration: parameters</vt:lpstr>
      <vt:lpstr>The Widlar current source </vt:lpstr>
      <vt:lpstr>Presentazione standard di PowerPoint</vt:lpstr>
      <vt:lpstr>BJT cascode current mirror</vt:lpstr>
      <vt:lpstr>BJT cascode current mirror: Rout</vt:lpstr>
      <vt:lpstr>BJT cascode current mirror: effect of base currents</vt:lpstr>
      <vt:lpstr>BJT cascode current mirror: summary of parameters</vt:lpstr>
      <vt:lpstr>Methods to reduce the impact of the base currents: the "beta helper"</vt:lpstr>
      <vt:lpstr>Simple mirror with emitter degeneration  and beta helper</vt:lpstr>
      <vt:lpstr>Mirrors in the 741</vt:lpstr>
      <vt:lpstr>Wilson current mirror</vt:lpstr>
      <vt:lpstr>Wilson current mirror: start-up transient</vt:lpstr>
      <vt:lpstr>Wilson current mirror</vt:lpstr>
      <vt:lpstr>Wilson Current Mirror: effect of base currents</vt:lpstr>
      <vt:lpstr>Wilson current mirror</vt:lpstr>
      <vt:lpstr>Wilson current mirror</vt:lpstr>
      <vt:lpstr>4-transistor Wilson current mirr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7</cp:revision>
  <cp:lastPrinted>2022-04-29T09:47:35Z</cp:lastPrinted>
  <dcterms:created xsi:type="dcterms:W3CDTF">2015-02-03T16:10:37Z</dcterms:created>
  <dcterms:modified xsi:type="dcterms:W3CDTF">2023-04-26T08:33:19Z</dcterms:modified>
</cp:coreProperties>
</file>